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56"/>
  </p:handoutMasterIdLst>
  <p:sldIdLst>
    <p:sldId id="256" r:id="rId3"/>
    <p:sldId id="266" r:id="rId4"/>
    <p:sldId id="292" r:id="rId5"/>
    <p:sldId id="293" r:id="rId6"/>
    <p:sldId id="294" r:id="rId7"/>
    <p:sldId id="280" r:id="rId8"/>
    <p:sldId id="283" r:id="rId9"/>
    <p:sldId id="281" r:id="rId10"/>
    <p:sldId id="275" r:id="rId11"/>
    <p:sldId id="304" r:id="rId12"/>
    <p:sldId id="284" r:id="rId13"/>
    <p:sldId id="285" r:id="rId14"/>
    <p:sldId id="299" r:id="rId15"/>
    <p:sldId id="277" r:id="rId16"/>
    <p:sldId id="286" r:id="rId17"/>
    <p:sldId id="287" r:id="rId18"/>
    <p:sldId id="298" r:id="rId19"/>
    <p:sldId id="300" r:id="rId20"/>
    <p:sldId id="301" r:id="rId21"/>
    <p:sldId id="302" r:id="rId22"/>
    <p:sldId id="288" r:id="rId23"/>
    <p:sldId id="289" r:id="rId24"/>
    <p:sldId id="291" r:id="rId25"/>
    <p:sldId id="297" r:id="rId26"/>
    <p:sldId id="267" r:id="rId27"/>
    <p:sldId id="271" r:id="rId28"/>
    <p:sldId id="272" r:id="rId29"/>
    <p:sldId id="261" r:id="rId30"/>
    <p:sldId id="295" r:id="rId31"/>
    <p:sldId id="296" r:id="rId32"/>
    <p:sldId id="303" r:id="rId33"/>
    <p:sldId id="274" r:id="rId34"/>
    <p:sldId id="290" r:id="rId35"/>
    <p:sldId id="257" r:id="rId36"/>
    <p:sldId id="259" r:id="rId37"/>
    <p:sldId id="258" r:id="rId38"/>
    <p:sldId id="260" r:id="rId39"/>
    <p:sldId id="352" r:id="rId40"/>
    <p:sldId id="264" r:id="rId41"/>
    <p:sldId id="265" r:id="rId42"/>
    <p:sldId id="305" r:id="rId43"/>
    <p:sldId id="306" r:id="rId44"/>
    <p:sldId id="307" r:id="rId45"/>
    <p:sldId id="308" r:id="rId46"/>
    <p:sldId id="348" r:id="rId47"/>
    <p:sldId id="349" r:id="rId48"/>
    <p:sldId id="350" r:id="rId49"/>
    <p:sldId id="351" r:id="rId50"/>
    <p:sldId id="268" r:id="rId51"/>
    <p:sldId id="323" r:id="rId52"/>
    <p:sldId id="270" r:id="rId53"/>
    <p:sldId id="269" r:id="rId54"/>
    <p:sldId id="309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96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handoutMaster" Target="handoutMasters/handoutMaster1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>
            <a:fillRect/>
          </a:stretch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>
            <a:fillRect/>
          </a:stretch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>
            <a:fillRect/>
          </a:stretch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>
            <a:fillRect/>
          </a:stretch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2.png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8.png"/><Relationship Id="rId6" Type="http://schemas.openxmlformats.org/officeDocument/2006/relationships/image" Target="../media/image67.png"/><Relationship Id="rId5" Type="http://schemas.openxmlformats.org/officeDocument/2006/relationships/image" Target="../media/image60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79.png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76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84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83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29.bin"/><Relationship Id="rId1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34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85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png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4.jpeg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image" Target="../media/image110.png"/><Relationship Id="rId2" Type="http://schemas.openxmlformats.org/officeDocument/2006/relationships/image" Target="../media/image5.GIF"/><Relationship Id="rId1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7.png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8.GI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121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25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58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61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6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65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68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70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74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76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77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153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78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83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153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8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1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39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4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6.png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最优化技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                                </a:t>
            </a:r>
            <a:endParaRPr lang="en-US" altLang="zh-CN" dirty="0"/>
          </a:p>
          <a:p>
            <a:r>
              <a:rPr lang="en-US" altLang="zh-CN" dirty="0"/>
              <a:t>                                   </a:t>
            </a:r>
            <a:r>
              <a:rPr lang="zh-CN" altLang="en-US" dirty="0"/>
              <a:t>重庆大学计算机学院</a:t>
            </a:r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i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041812" y="1437303"/>
                <a:ext cx="2550969" cy="5589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𝑘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=min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812" y="1437303"/>
                <a:ext cx="2550969" cy="558936"/>
              </a:xfrm>
              <a:prstGeom prst="rect">
                <a:avLst/>
              </a:prstGeom>
              <a:blipFill rotWithShape="0">
                <a:blip r:embed="rId1"/>
                <a:stretch>
                  <a:fillRect l="-5742" t="-13187" b="-252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920193" y="2954339"/>
                <a:ext cx="3768019" cy="414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dirty="0"/>
                          <m:t>−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 baseline="30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altLang="zh-CN" b="0" i="1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dirty="0"/>
                  <a:t>=0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193" y="2954339"/>
                <a:ext cx="3768019" cy="414537"/>
              </a:xfrm>
              <a:prstGeom prst="rect">
                <a:avLst/>
              </a:prstGeom>
              <a:blipFill rotWithShape="0">
                <a:blip r:embed="rId2"/>
                <a:stretch>
                  <a:fillRect l="-2265" t="-1471" r="-2751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3138055" y="788503"/>
            <a:ext cx="3887343" cy="369332"/>
            <a:chOff x="3138055" y="788503"/>
            <a:chExt cx="3887343" cy="369332"/>
          </a:xfrm>
        </p:grpSpPr>
        <p:sp>
          <p:nvSpPr>
            <p:cNvPr id="6" name="矩形 5"/>
            <p:cNvSpPr/>
            <p:nvPr/>
          </p:nvSpPr>
          <p:spPr>
            <a:xfrm>
              <a:off x="3138055" y="841664"/>
              <a:ext cx="1122218" cy="28193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763240" y="788503"/>
              <a:ext cx="2262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此处是复合函数求导</a:t>
              </a:r>
              <a:endParaRPr lang="zh-CN" altLang="en-US" dirty="0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800890" y="4086489"/>
            <a:ext cx="8186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2060"/>
                </a:solidFill>
              </a:rPr>
              <a:t>从以上可知，</a:t>
            </a:r>
            <a:r>
              <a:rPr lang="zh-CN" altLang="en-US" sz="2400" dirty="0">
                <a:solidFill>
                  <a:srgbClr val="FF0000"/>
                </a:solidFill>
              </a:rPr>
              <a:t>当前梯度方向与前一个点梯度方向互相垂直</a:t>
            </a:r>
            <a:r>
              <a:rPr lang="zh-CN" altLang="en-US" sz="2400" dirty="0">
                <a:solidFill>
                  <a:srgbClr val="002060"/>
                </a:solidFill>
              </a:rPr>
              <a:t>。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920193" y="4841726"/>
            <a:ext cx="77826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2060"/>
                </a:solidFill>
              </a:rPr>
              <a:t>也就是说：用梯度法迭代时，向最小点逼近的路线是一个曲折的阶梯路线，越接近最小点，阶梯越小，速度越慢。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614616" y="2088348"/>
                <a:ext cx="73836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根据一元函数极值的必要条件，要使上面函数具有最小值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616" y="2088348"/>
                <a:ext cx="738368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43" t="-15000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071961" y="401506"/>
                <a:ext cx="182235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dirty="0">
                    <a:ea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m:rPr>
                        <m:nor/>
                      </m:rPr>
                      <a:rPr lang="en-US" altLang="zh-CN" dirty="0"/>
                      <m:t>−</m:t>
                    </m:r>
                    <m:r>
                      <m:rPr>
                        <m:sty m:val="p"/>
                      </m:rP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61" y="401506"/>
                <a:ext cx="1822358" cy="281937"/>
              </a:xfrm>
              <a:prstGeom prst="rect">
                <a:avLst/>
              </a:prstGeom>
              <a:blipFill rotWithShape="0">
                <a:blip r:embed="rId4"/>
                <a:stretch>
                  <a:fillRect l="-8027" t="-34783" b="-413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041812" y="831078"/>
                <a:ext cx="2550969" cy="2819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dirty="0"/>
                  <a:t>)=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𝑘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812" y="831078"/>
                <a:ext cx="2550969" cy="281937"/>
              </a:xfrm>
              <a:prstGeom prst="rect">
                <a:avLst/>
              </a:prstGeom>
              <a:blipFill rotWithShape="0">
                <a:blip r:embed="rId5"/>
                <a:stretch>
                  <a:fillRect l="-4306" t="-25532" b="-48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953432" y="3532746"/>
                <a:ext cx="327147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即：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altLang="zh-CN" b="0" i="1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dirty="0"/>
                  <a:t>=0</a:t>
                </a:r>
                <a:endParaRPr lang="zh-CN" altLang="en-US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432" y="3532746"/>
                <a:ext cx="3271473" cy="312650"/>
              </a:xfrm>
              <a:prstGeom prst="rect">
                <a:avLst/>
              </a:prstGeom>
              <a:blipFill rotWithShape="0">
                <a:blip r:embed="rId6"/>
                <a:stretch>
                  <a:fillRect l="-3166" t="-17647" r="-3538" b="-4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0" grpId="1"/>
      <p:bldP spid="12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6"/>
            <a:ext cx="10170226" cy="557546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梯度下降法的优化思想：用当前位置</a:t>
            </a:r>
            <a:r>
              <a:rPr lang="zh-CN" altLang="en-US" sz="2400" b="1" dirty="0">
                <a:solidFill>
                  <a:srgbClr val="002060"/>
                </a:solidFill>
              </a:rPr>
              <a:t>负梯度方向</a:t>
            </a:r>
            <a:r>
              <a:rPr lang="zh-CN" altLang="en-US" sz="2400" dirty="0"/>
              <a:t>作为搜索方向，因为该方向为当前位置的最快下降方向，所以也被称为是”最速下降法“。最速下降法越接近目标值，步长越小，前进越慢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梯度下降法的搜索迭代示意图如下图所示：</a:t>
            </a: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r>
              <a:rPr lang="en-US" altLang="zh-CN" dirty="0"/>
              <a:t>-</a:t>
            </a:r>
            <a:r>
              <a:rPr lang="zh-CN" altLang="en-US" dirty="0"/>
              <a:t>思想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209" y="3448959"/>
            <a:ext cx="3703330" cy="2844962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013406" y="616745"/>
            <a:ext cx="9502194" cy="41391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6750" tIns="0" rIns="0" bIns="258681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Helvetica Neue"/>
              </a:rPr>
              <a:t>欲求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Helvetica Neue"/>
              </a:rPr>
              <a:t>单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Helvetica Neue"/>
              </a:rPr>
              <a:t>元函数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f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(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Helvetica Neue"/>
              </a:rPr>
              <a:t> 的最小值，可以采用如下步骤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给定初始值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0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373737"/>
              </a:solidFill>
              <a:effectLst/>
              <a:latin typeface="Arial" panose="020B0604020202020204" pitchFamily="34" charset="0"/>
              <a:ea typeface="inherit"/>
            </a:endParaRPr>
          </a:p>
          <a:p>
            <a:pPr marL="0" lvl="0" indent="0">
              <a:lnSpc>
                <a:spcPct val="150000"/>
              </a:lnSpc>
              <a:buFontTx/>
              <a:buAutoNum type="arabicPeriod" startAt="2"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按照如下方式“下山”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i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+1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=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i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−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α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∇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f(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i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 。其中</a:t>
            </a:r>
            <a:r>
              <a:rPr lang="en-US" altLang="zh-CN" sz="2400" dirty="0">
                <a:solidFill>
                  <a:srgbClr val="373737"/>
                </a:solidFill>
                <a:ea typeface="MathJax_Math-italic"/>
              </a:rPr>
              <a:t>α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&gt;0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，在机器学习领域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α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也被称之为学习率(learning rate)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373737"/>
              </a:solidFill>
              <a:effectLst/>
              <a:latin typeface="Arial" panose="020B0604020202020204" pitchFamily="34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3"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直到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 满足收敛条件为止。如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∥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f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(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i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+1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)–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f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(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i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)∥&lt;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ϵ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或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||∇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f(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x</a:t>
            </a:r>
            <a:r>
              <a:rPr kumimoji="0" lang="zh-CN" altLang="zh-CN" sz="2400" b="0" i="0" u="none" strike="noStrike" cap="none" normalizeH="0" baseline="-2500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i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th-italic"/>
              </a:rPr>
              <a:t>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MathJax_Main"/>
              </a:rPr>
              <a:t>||≈0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73737"/>
                </a:solidFill>
                <a:effectLst/>
                <a:latin typeface="Arial" panose="020B0604020202020204" pitchFamily="34" charset="0"/>
                <a:ea typeface="inherit"/>
              </a:rPr>
              <a:t>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373737"/>
              </a:solidFill>
              <a:effectLst/>
              <a:latin typeface="Arial" panose="020B0604020202020204" pitchFamily="34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dirty="0">
                <a:solidFill>
                  <a:srgbClr val="373737"/>
                </a:solidFill>
                <a:ea typeface="Helvetica Neue"/>
              </a:rPr>
              <a:t>证明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373737"/>
              </a:solidFill>
              <a:effectLst/>
              <a:latin typeface="Arial" panose="020B0604020202020204" pitchFamily="34" charset="0"/>
              <a:ea typeface="Helvetica Neue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291" y="3322913"/>
            <a:ext cx="6826974" cy="353508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59248" y="5780689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&lt;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01480" y="718457"/>
            <a:ext cx="4989040" cy="546057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变量实例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目标函数：                                 </a:t>
            </a:r>
            <a:endParaRPr lang="zh-CN" altLang="en-US" sz="2400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01856" y="1818226"/>
            <a:ext cx="257925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解：函数导数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初始化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学习率设置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迭代过程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810" y="1250500"/>
            <a:ext cx="1398443" cy="3948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7864" y="1842714"/>
            <a:ext cx="1638300" cy="419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666" y="2402438"/>
            <a:ext cx="1019175" cy="4286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633" y="2948833"/>
            <a:ext cx="1238250" cy="323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310" y="1168827"/>
            <a:ext cx="5217968" cy="4765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253" y="3509703"/>
            <a:ext cx="2221057" cy="31176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613" y="2095724"/>
            <a:ext cx="4104187" cy="3957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变量实例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732" y="1386753"/>
            <a:ext cx="1943100" cy="447675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39510" y="2030370"/>
            <a:ext cx="257925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解：函数梯度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初始化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学习率设置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迭代过程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312" y="2612533"/>
            <a:ext cx="1533525" cy="466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328" y="3230880"/>
            <a:ext cx="1085850" cy="304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312" y="2100683"/>
            <a:ext cx="2524125" cy="4000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7010" y="1076480"/>
            <a:ext cx="5217968" cy="4765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846492" y="3868331"/>
                <a:ext cx="37867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400" b="0" i="1" baseline="300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baseline="5000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𝛼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492" y="3868331"/>
                <a:ext cx="3786760" cy="461665"/>
              </a:xfrm>
              <a:prstGeom prst="rect">
                <a:avLst/>
              </a:prstGeom>
              <a:blipFill rotWithShape="0">
                <a:blip r:embed="rId6"/>
                <a:stretch>
                  <a:fillRect t="-6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794552" y="4534636"/>
                <a:ext cx="39712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zh-CN" sz="2400" b="0" i="1" baseline="300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baseline="5000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𝛼𝛻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552" y="4534636"/>
                <a:ext cx="3971222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6579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529137" y="5355799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问：迭代两次后的值为多少？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986" y="522515"/>
            <a:ext cx="5837482" cy="54950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527" y="740877"/>
            <a:ext cx="6229037" cy="57638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2795" y="74485"/>
            <a:ext cx="1943100" cy="44767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093076" y="689043"/>
            <a:ext cx="10281746" cy="5458506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zh-CN" altLang="en-US" dirty="0"/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用梯度法求下列无约束优化问题，已知函数</a:t>
            </a:r>
            <a:r>
              <a:rPr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b="1" baseline="30000" dirty="0">
                <a:latin typeface="Times New Roman" panose="02020603050405020304" pitchFamily="18" charset="0"/>
                <a:ea typeface="仿宋_GB2312" pitchFamily="49" charset="-122"/>
              </a:rPr>
              <a:t>0)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=[1</a:t>
            </a:r>
            <a:r>
              <a:rPr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1]</a:t>
            </a:r>
            <a:r>
              <a:rPr lang="en-US" altLang="zh-CN" b="1" i="1" baseline="3000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，ε＝0.1。</a:t>
            </a:r>
            <a:endParaRPr lang="en-US" altLang="zh-CN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just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  mi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解：1）第一次迭代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求    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令    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则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2552700" y="952500"/>
            <a:ext cx="7086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2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6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 kern="1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923" y="1610700"/>
            <a:ext cx="4267200" cy="493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30" y="2628713"/>
            <a:ext cx="3657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38" y="2619188"/>
            <a:ext cx="19050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674" y="3575813"/>
            <a:ext cx="31972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674" y="4442014"/>
            <a:ext cx="5257800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1600336" y="5613652"/>
            <a:ext cx="8669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因为不知学习率</a:t>
            </a:r>
            <a:r>
              <a:rPr lang="en-US" altLang="zh-CN" sz="2400" dirty="0"/>
              <a:t>α</a:t>
            </a:r>
            <a:r>
              <a:rPr lang="zh-CN" altLang="en-US" sz="2400" dirty="0"/>
              <a:t>，需求取学习率（求取一维搜索的最佳步长）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929241" y="3741009"/>
            <a:ext cx="247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在</a:t>
            </a:r>
            <a:r>
              <a:rPr lang="en-US" altLang="zh-CN" dirty="0">
                <a:solidFill>
                  <a:srgbClr val="002060"/>
                </a:solidFill>
              </a:rPr>
              <a:t>x0</a:t>
            </a:r>
            <a:r>
              <a:rPr lang="zh-CN" altLang="en-US" dirty="0">
                <a:solidFill>
                  <a:srgbClr val="002060"/>
                </a:solidFill>
              </a:rPr>
              <a:t>处的最速下降方向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7179" y="821614"/>
            <a:ext cx="10515600" cy="5458506"/>
          </a:xfrm>
        </p:spPr>
        <p:txBody>
          <a:bodyPr/>
          <a:lstStyle/>
          <a:p>
            <a:r>
              <a:rPr lang="en-US" altLang="zh-CN" dirty="0"/>
              <a:t>mi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2052145" y="821614"/>
          <a:ext cx="762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" r:id="rId1" imgW="4305300" imgH="228600" progId="Equation.3">
                  <p:embed/>
                </p:oleObj>
              </mc:Choice>
              <mc:Fallback>
                <p:oleObj name="" r:id="rId1" imgW="4305300" imgH="228600" progId="Equation.3">
                  <p:embed/>
                  <p:pic>
                    <p:nvPicPr>
                      <p:cNvPr id="0" name="图片 8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45" y="821614"/>
                        <a:ext cx="762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549092" y="1887442"/>
            <a:ext cx="7417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dirty="0">
                <a:latin typeface="宋体" panose="02010600030101010101" pitchFamily="2" charset="-122"/>
              </a:rPr>
              <a:t>对这种简单的一元函数，可以直接用解析法 求极小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1799765" y="2631401"/>
          <a:ext cx="754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" r:id="rId3" imgW="3683000" imgH="203200" progId="Equation.3">
                  <p:embed/>
                </p:oleObj>
              </mc:Choice>
              <mc:Fallback>
                <p:oleObj name="" r:id="rId3" imgW="3683000" imgH="203200" progId="Equation.3">
                  <p:embed/>
                  <p:pic>
                    <p:nvPicPr>
                      <p:cNvPr id="0" name="图片 8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65" y="2631401"/>
                        <a:ext cx="754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182867" y="33877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" r:id="rId5" imgW="862965" imgH="393700" progId="Equation.3">
                  <p:embed/>
                </p:oleObj>
              </mc:Choice>
              <mc:Fallback>
                <p:oleObj name="" r:id="rId5" imgW="862965" imgH="393700" progId="Equation.3">
                  <p:embed/>
                  <p:pic>
                    <p:nvPicPr>
                      <p:cNvPr id="0" name="图片 8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67" y="3387700"/>
                        <a:ext cx="205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647859" y="1291995"/>
                <a:ext cx="3403881" cy="635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求导公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：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7859" y="1291995"/>
                <a:ext cx="3403881" cy="635367"/>
              </a:xfrm>
              <a:prstGeom prst="rect">
                <a:avLst/>
              </a:prstGeom>
              <a:blipFill rotWithShape="0">
                <a:blip r:embed="rId7"/>
                <a:stretch>
                  <a:fillRect l="-2867" b="-4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121572" y="889225"/>
            <a:ext cx="977462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519317" y="834795"/>
            <a:ext cx="977462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4620479" y="3459469"/>
          <a:ext cx="1752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" r:id="rId8" imgW="812165" imgH="381000" progId="Equation.3">
                  <p:embed/>
                </p:oleObj>
              </mc:Choice>
              <mc:Fallback>
                <p:oleObj name="" r:id="rId8" imgW="812165" imgH="381000" progId="Equation.3">
                  <p:embed/>
                  <p:pic>
                    <p:nvPicPr>
                      <p:cNvPr id="0" name="图片 8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79" y="3459469"/>
                        <a:ext cx="17526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753291" y="3533877"/>
          <a:ext cx="1828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" r:id="rId10" imgW="951865" imgH="228600" progId="Equation.3">
                  <p:embed/>
                </p:oleObj>
              </mc:Choice>
              <mc:Fallback>
                <p:oleObj name="" r:id="rId10" imgW="951865" imgH="228600" progId="Equation.3">
                  <p:embed/>
                  <p:pic>
                    <p:nvPicPr>
                      <p:cNvPr id="0" name="图片 8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91" y="3533877"/>
                        <a:ext cx="18288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052145" y="4545968"/>
          <a:ext cx="5454026" cy="69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公式" r:id="rId12" imgW="49072800" imgH="7010400" progId="Equation.3">
                  <p:embed/>
                </p:oleObj>
              </mc:Choice>
              <mc:Fallback>
                <p:oleObj name="公式" r:id="rId12" imgW="49072800" imgH="7010400" progId="Equation.3">
                  <p:embed/>
                  <p:pic>
                    <p:nvPicPr>
                      <p:cNvPr id="0" name="图片 8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45" y="4545968"/>
                        <a:ext cx="5454026" cy="69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3920359" y="5150069"/>
            <a:ext cx="2548000" cy="796253"/>
            <a:chOff x="3920359" y="5150069"/>
            <a:chExt cx="2548000" cy="796253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3920359" y="5150069"/>
              <a:ext cx="598958" cy="462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4525198" y="5576990"/>
              <a:ext cx="19431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梯度模 </a:t>
              </a:r>
              <a:r>
                <a:rPr lang="en-US" altLang="zh-CN" dirty="0"/>
                <a:t>/</a:t>
              </a:r>
              <a:r>
                <a:rPr lang="zh-CN" altLang="en-US" dirty="0"/>
                <a:t>梯度幅度</a:t>
              </a:r>
              <a:endParaRPr lang="zh-CN" altLang="en-US" dirty="0"/>
            </a:p>
          </p:txBody>
        </p:sp>
      </p:grp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8902700" y="3446463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公式" r:id="rId14" imgW="25298400" imgH="9448800" progId="Equation.3">
                  <p:embed/>
                </p:oleObj>
              </mc:Choice>
              <mc:Fallback>
                <p:oleObj name="公式" r:id="rId14" imgW="25298400" imgH="9448800" progId="Equation.3">
                  <p:embed/>
                  <p:pic>
                    <p:nvPicPr>
                      <p:cNvPr id="0" name="图片 8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0" y="3446463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608777" y="5973405"/>
            <a:ext cx="7195275" cy="369332"/>
            <a:chOff x="1608777" y="5973405"/>
            <a:chExt cx="7195275" cy="369332"/>
          </a:xfrm>
        </p:grpSpPr>
        <p:sp>
          <p:nvSpPr>
            <p:cNvPr id="14" name="文本框 13"/>
            <p:cNvSpPr txBox="1"/>
            <p:nvPr/>
          </p:nvSpPr>
          <p:spPr>
            <a:xfrm>
              <a:off x="1608777" y="5973405"/>
              <a:ext cx="5262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注意：当前迭代点梯度方向与前一点梯度方向垂直</a:t>
              </a:r>
              <a:endParaRPr lang="zh-CN" altLang="en-US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6871756" y="5973405"/>
            <a:ext cx="1932296" cy="286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3" name="公式" r:id="rId16" imgW="32918400" imgH="4876800" progId="Equation.3">
                    <p:embed/>
                  </p:oleObj>
                </mc:Choice>
                <mc:Fallback>
                  <p:oleObj name="公式" r:id="rId16" imgW="32918400" imgH="4876800" progId="Equation.3">
                    <p:embed/>
                    <p:pic>
                      <p:nvPicPr>
                        <p:cNvPr id="0" name="图片 84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71756" y="5973405"/>
                          <a:ext cx="1932296" cy="286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371600" y="1829739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ko-KR" sz="2800"/>
              <a:t>  </a:t>
            </a:r>
            <a:endParaRPr lang="en-US" altLang="ko-KR" sz="2800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143000" y="704201"/>
            <a:ext cx="71628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ko-KR" sz="2800" dirty="0"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r>
              <a:rPr lang="ko-KR" altLang="en-US" sz="2800" dirty="0">
                <a:latin typeface="宋体" panose="02010600030101010101" pitchFamily="2" charset="-122"/>
              </a:rPr>
              <a:t>第二次迭代</a:t>
            </a:r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r>
              <a:rPr lang="ko-KR" altLang="en-US" sz="2800" dirty="0">
                <a:latin typeface="宋体" panose="02010600030101010101" pitchFamily="2" charset="-122"/>
              </a:rPr>
              <a:t>因    </a:t>
            </a:r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zh-CN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r>
              <a:rPr lang="ko-KR" altLang="en-US" sz="2800" dirty="0">
                <a:latin typeface="宋体" panose="02010600030101010101" pitchFamily="2" charset="-122"/>
              </a:rPr>
              <a:t> </a:t>
            </a:r>
            <a:endParaRPr lang="ko-KR" altLang="en-US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endParaRPr lang="ko-KR" altLang="zh-CN" sz="2800" dirty="0">
              <a:latin typeface="宋体" panose="02010600030101010101" pitchFamily="2" charset="-122"/>
            </a:endParaRPr>
          </a:p>
          <a:p>
            <a:pPr algn="just" eaLnBrk="0" latinLnBrk="0" hangingPunct="0"/>
            <a:r>
              <a:rPr lang="ko-KR" altLang="en-US" sz="2800" dirty="0">
                <a:latin typeface="宋体" panose="02010600030101010101" pitchFamily="2" charset="-122"/>
              </a:rPr>
              <a:t>解得      </a:t>
            </a:r>
            <a:endParaRPr lang="ko-KR" altLang="en-US" sz="2800" dirty="0">
              <a:latin typeface="宋体" panose="02010600030101010101" pitchFamily="2" charset="-122"/>
            </a:endParaRPr>
          </a:p>
          <a:p>
            <a:pPr eaLnBrk="0" latinLnBrk="0" hangingPunct="0"/>
            <a:endParaRPr lang="en-US" altLang="ko-KR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2006600" y="1431276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" r:id="rId1" imgW="1117600" imgH="381000" progId="Equation.3">
                  <p:embed/>
                </p:oleObj>
              </mc:Choice>
              <mc:Fallback>
                <p:oleObj name="" r:id="rId1" imgW="1117600" imgH="381000" progId="Equation.3">
                  <p:embed/>
                  <p:pic>
                    <p:nvPicPr>
                      <p:cNvPr id="0" name="图片 9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31276"/>
                        <a:ext cx="2133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4427538" y="1428101"/>
          <a:ext cx="1524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" r:id="rId3" imgW="660400" imgH="381000" progId="Equation.3">
                  <p:embed/>
                </p:oleObj>
              </mc:Choice>
              <mc:Fallback>
                <p:oleObj name="" r:id="rId3" imgW="660400" imgH="381000" progId="Equation.3">
                  <p:embed/>
                  <p:pic>
                    <p:nvPicPr>
                      <p:cNvPr id="0" name="图片 9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28101"/>
                        <a:ext cx="15240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1828800" y="2220264"/>
          <a:ext cx="586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" r:id="rId5" imgW="3073400" imgH="381000" progId="Equation.3">
                  <p:embed/>
                </p:oleObj>
              </mc:Choice>
              <mc:Fallback>
                <p:oleObj name="" r:id="rId5" imgW="3073400" imgH="381000" progId="Equation.3">
                  <p:embed/>
                  <p:pic>
                    <p:nvPicPr>
                      <p:cNvPr id="0" name="图片 9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20264"/>
                        <a:ext cx="586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324428" y="3097289"/>
          <a:ext cx="878114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" r:id="rId7" imgW="4470400" imgH="228600" progId="Equation.3">
                  <p:embed/>
                </p:oleObj>
              </mc:Choice>
              <mc:Fallback>
                <p:oleObj name="" r:id="rId7" imgW="4470400" imgH="228600" progId="Equation.3">
                  <p:embed/>
                  <p:pic>
                    <p:nvPicPr>
                      <p:cNvPr id="0" name="图片 9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28" y="3097289"/>
                        <a:ext cx="8781143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1549951" y="3845574"/>
          <a:ext cx="782209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" r:id="rId9" imgW="3759200" imgH="203200" progId="Equation.3">
                  <p:embed/>
                </p:oleObj>
              </mc:Choice>
              <mc:Fallback>
                <p:oleObj name="" r:id="rId9" imgW="3759200" imgH="203200" progId="Equation.3">
                  <p:embed/>
                  <p:pic>
                    <p:nvPicPr>
                      <p:cNvPr id="0" name="图片 9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951" y="3845574"/>
                        <a:ext cx="7822097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097088" y="4466576"/>
            <a:ext cx="3363912" cy="752475"/>
            <a:chOff x="2097088" y="4466576"/>
            <a:chExt cx="3363912" cy="75247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097088" y="4606925"/>
            <a:ext cx="12255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" name="公式" r:id="rId11" imgW="13411200" imgH="4267200" progId="Equation.3">
                    <p:embed/>
                  </p:oleObj>
                </mc:Choice>
                <mc:Fallback>
                  <p:oleObj name="公式" r:id="rId11" imgW="13411200" imgH="4267200" progId="Equation.3">
                    <p:embed/>
                    <p:pic>
                      <p:nvPicPr>
                        <p:cNvPr id="0" name="图片 9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088" y="4606925"/>
                          <a:ext cx="122555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3708400" y="4466576"/>
            <a:ext cx="17526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0" name="" r:id="rId13" imgW="825500" imgH="381000" progId="Equation.3">
                    <p:embed/>
                  </p:oleObj>
                </mc:Choice>
                <mc:Fallback>
                  <p:oleObj name="" r:id="rId13" imgW="825500" imgH="381000" progId="Equation.3">
                    <p:embed/>
                    <p:pic>
                      <p:nvPicPr>
                        <p:cNvPr id="0" name="图片 9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4466576"/>
                          <a:ext cx="175260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278063" y="5395264"/>
          <a:ext cx="2006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" r:id="rId15" imgW="1079500" imgH="228600" progId="Equation.3">
                  <p:embed/>
                </p:oleObj>
              </mc:Choice>
              <mc:Fallback>
                <p:oleObj name="" r:id="rId15" imgW="1079500" imgH="228600" progId="Equation.3">
                  <p:embed/>
                  <p:pic>
                    <p:nvPicPr>
                      <p:cNvPr id="0" name="图片 9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395264"/>
                        <a:ext cx="2006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572000" y="5320651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" r:id="rId17" imgW="1143000" imgH="381000" progId="Equation.3">
                  <p:embed/>
                </p:oleObj>
              </mc:Choice>
              <mc:Fallback>
                <p:oleObj name="" r:id="rId17" imgW="1143000" imgH="381000" progId="Equation.3">
                  <p:embed/>
                  <p:pic>
                    <p:nvPicPr>
                      <p:cNvPr id="0" name="图片 9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20651"/>
                        <a:ext cx="2286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实际应用中一般都是多元函数。梯度是导数对多元函数的推广，它是多元函数对各个自变量偏导数形成的向量。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可导函数在某一点处取得极值的</a:t>
            </a:r>
            <a:r>
              <a:rPr lang="zh-CN" altLang="en-US" sz="2400" b="1" dirty="0"/>
              <a:t>必要</a:t>
            </a:r>
            <a:r>
              <a:rPr lang="zh-CN" altLang="en-US" sz="2400" dirty="0"/>
              <a:t>条件是梯度为</a:t>
            </a:r>
            <a:r>
              <a:rPr lang="en-US" altLang="zh-CN" sz="2400" dirty="0"/>
              <a:t>0</a:t>
            </a:r>
            <a:r>
              <a:rPr lang="zh-CN" altLang="en-US" sz="2400" dirty="0"/>
              <a:t>，梯度为</a:t>
            </a:r>
            <a:r>
              <a:rPr lang="en-US" altLang="zh-CN" sz="2400" dirty="0"/>
              <a:t>0</a:t>
            </a:r>
            <a:r>
              <a:rPr lang="zh-CN" altLang="en-US" sz="2400" dirty="0"/>
              <a:t>的点称为函数的驻点（疑似极值点）。</a:t>
            </a:r>
            <a:endParaRPr lang="en-US" altLang="zh-CN" sz="2400" dirty="0"/>
          </a:p>
          <a:p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判断极大值</a:t>
            </a:r>
            <a:r>
              <a:rPr lang="en-US" altLang="zh-CN" sz="2400" dirty="0"/>
              <a:t>/</a:t>
            </a:r>
            <a:r>
              <a:rPr lang="zh-CN" altLang="en-US" sz="2400" dirty="0"/>
              <a:t>极小值：二阶导数</a:t>
            </a:r>
            <a:r>
              <a:rPr lang="en-US" altLang="zh-CN" sz="2400" dirty="0"/>
              <a:t>/Hessian</a:t>
            </a:r>
            <a:r>
              <a:rPr lang="zh-CN" altLang="en-US" sz="2400" dirty="0"/>
              <a:t>矩阵</a:t>
            </a:r>
            <a:endParaRPr lang="en-US" altLang="zh-CN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学基础</a:t>
            </a:r>
            <a:r>
              <a:rPr lang="en-US" altLang="zh-CN" dirty="0"/>
              <a:t>-</a:t>
            </a:r>
            <a:r>
              <a:rPr lang="zh-CN" altLang="en-US" dirty="0"/>
              <a:t>梯度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1121739" y="1865040"/>
            <a:ext cx="1912406" cy="419931"/>
            <a:chOff x="1121739" y="1865040"/>
            <a:chExt cx="1912406" cy="419931"/>
          </a:xfrm>
        </p:grpSpPr>
        <p:sp>
          <p:nvSpPr>
            <p:cNvPr id="8" name="文本框 7"/>
            <p:cNvSpPr txBox="1"/>
            <p:nvPr/>
          </p:nvSpPr>
          <p:spPr>
            <a:xfrm>
              <a:off x="1121739" y="1865040"/>
              <a:ext cx="13388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哈密顿算子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2547504" y="2146472"/>
              <a:ext cx="486641" cy="1384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155575" y="-190500"/>
            <a:ext cx="6116724" cy="2613971"/>
            <a:chOff x="155575" y="-190500"/>
            <a:chExt cx="6116724" cy="261397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7504" y="1491221"/>
              <a:ext cx="3724795" cy="666843"/>
            </a:xfrm>
            <a:prstGeom prst="rect">
              <a:avLst/>
            </a:prstGeom>
          </p:spPr>
        </p:pic>
        <p:grpSp>
          <p:nvGrpSpPr>
            <p:cNvPr id="7" name="组合 6"/>
            <p:cNvGrpSpPr/>
            <p:nvPr/>
          </p:nvGrpSpPr>
          <p:grpSpPr>
            <a:xfrm>
              <a:off x="2460567" y="1637607"/>
              <a:ext cx="1778924" cy="785864"/>
              <a:chOff x="2460567" y="1637607"/>
              <a:chExt cx="1778924" cy="785864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文本框 4"/>
                  <p:cNvSpPr txBox="1"/>
                  <p:nvPr/>
                </p:nvSpPr>
                <p:spPr>
                  <a:xfrm>
                    <a:off x="3113116" y="2146472"/>
                    <a:ext cx="32412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" name="文本框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13116" y="2146472"/>
                    <a:ext cx="324128" cy="276999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l="-16981" t="-2174" r="-26415" b="-3260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6" name="矩形 5"/>
              <p:cNvSpPr/>
              <p:nvPr/>
            </p:nvSpPr>
            <p:spPr>
              <a:xfrm>
                <a:off x="2460567" y="1637607"/>
                <a:ext cx="1778924" cy="321822"/>
              </a:xfrm>
              <a:prstGeom prst="rect">
                <a:avLst/>
              </a:prstGeom>
              <a:solidFill>
                <a:srgbClr val="92D050">
                  <a:alpha val="18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9218" name="Picture 2" descr="http://latex.codecogs.com/gif.latex?x=x_k-%5Cfrac%7B%7Bf%7D%27%5Cleft&amp;space;(&amp;space;x_k&amp;space;%5Cright&amp;space;)%7D%7B%7Bf%7D%27%27%5Cleft&amp;space;(&amp;space;x_k&amp;space;%5Cright&amp;space;)%7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575" y="-190500"/>
              <a:ext cx="1247775" cy="409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58310" y="1024759"/>
            <a:ext cx="7772400" cy="4648200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因                                 可知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不是极小点，还应继续进行迭代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just">
              <a:lnSpc>
                <a:spcPct val="15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最后得此问题的最优解为</a:t>
            </a: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just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endParaRPr lang="zh-CN" altLang="en-US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just">
              <a:lnSpc>
                <a:spcPct val="150000"/>
              </a:lnSpc>
              <a:buFontTx/>
              <a:buNone/>
            </a:pPr>
            <a:endParaRPr lang="zh-CN" altLang="en-US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57362" y="1024759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" r:id="rId1" imgW="1320165" imgH="279400" progId="Equation.3">
                  <p:embed/>
                </p:oleObj>
              </mc:Choice>
              <mc:Fallback>
                <p:oleObj name="" r:id="rId1" imgW="1320165" imgH="279400" progId="Equation.3">
                  <p:embed/>
                  <p:pic>
                    <p:nvPicPr>
                      <p:cNvPr id="0" name="图片 10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62" y="1024759"/>
                        <a:ext cx="289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605162" y="3360765"/>
          <a:ext cx="34559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" r:id="rId3" imgW="1587500" imgH="241300" progId="Equation.3">
                  <p:embed/>
                </p:oleObj>
              </mc:Choice>
              <mc:Fallback>
                <p:oleObj name="" r:id="rId3" imgW="1587500" imgH="241300" progId="Equation.3">
                  <p:embed/>
                  <p:pic>
                    <p:nvPicPr>
                      <p:cNvPr id="0" name="图片 10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162" y="3360765"/>
                        <a:ext cx="3455988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6"/>
            <a:ext cx="10515600" cy="55888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应用实例：线性回归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          如下图所示，假设</a:t>
            </a:r>
            <a:r>
              <a:rPr lang="en-US" altLang="zh-CN" sz="2400" dirty="0"/>
              <a:t>20</a:t>
            </a:r>
            <a:r>
              <a:rPr lang="zh-CN" altLang="en-US" sz="2400" dirty="0"/>
              <a:t>个点，请用梯度下降法拟合一条直线。</a:t>
            </a:r>
            <a:endParaRPr lang="en-US" altLang="zh-CN" sz="2400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直线方程：</a:t>
            </a:r>
            <a:endParaRPr lang="en-US" altLang="zh-CN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目标函数：预测的点与给出的点坐标最相近（只考虑</a:t>
            </a:r>
            <a:r>
              <a:rPr lang="en-US" altLang="zh-CN" sz="2400" dirty="0"/>
              <a:t>y</a:t>
            </a:r>
            <a:r>
              <a:rPr lang="zh-CN" altLang="en-US" sz="2400" dirty="0"/>
              <a:t>值）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033" y="1837569"/>
            <a:ext cx="3699439" cy="273774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3991015" y="4977021"/>
            <a:ext cx="3912765" cy="1463786"/>
            <a:chOff x="3539069" y="5025372"/>
            <a:chExt cx="3912765" cy="146378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9069" y="5025372"/>
              <a:ext cx="3912765" cy="83895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9070" y="5957490"/>
              <a:ext cx="3198062" cy="531668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141" y="2966245"/>
            <a:ext cx="2976780" cy="494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altLang="zh-CN" dirty="0"/>
          </a:p>
          <a:p>
            <a:r>
              <a:rPr lang="en-US" altLang="zh-CN" dirty="0"/>
              <a:t>Min                                                              ,</a:t>
            </a:r>
            <a:r>
              <a:rPr lang="zh-CN" altLang="en-US" dirty="0"/>
              <a:t>其中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梯度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迭代公式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928" y="931580"/>
            <a:ext cx="3979718" cy="8533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8882" y="1071764"/>
            <a:ext cx="3446318" cy="5729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727" y="1981721"/>
            <a:ext cx="3595255" cy="31796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718" y="5357319"/>
            <a:ext cx="5217968" cy="4765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在具体实现过程中，建议采用矩阵形式进行计算量的简化：</a:t>
                </a:r>
                <a:endParaRPr lang="en-US" altLang="zh-CN" dirty="0"/>
              </a:p>
              <a:p>
                <a:endParaRPr lang="en-US" altLang="zh-CN" dirty="0"/>
              </a:p>
              <a:p>
                <a:pPr lvl="1"/>
                <a:r>
                  <a:rPr lang="zh-CN" altLang="en-US" dirty="0"/>
                  <a:t>写成矩阵形式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</m:oMath>
                </a14:m>
                <a:r>
                  <a:rPr lang="en-US" altLang="zh-CN" dirty="0"/>
                  <a:t>x</a:t>
                </a:r>
                <a:r>
                  <a:rPr lang="en-US" altLang="zh-CN" baseline="-25000" dirty="0"/>
                  <a:t>0</a:t>
                </a:r>
                <a:r>
                  <a:rPr lang="en-US" altLang="zh-CN" baseline="30000" dirty="0"/>
                  <a:t>(</a:t>
                </a:r>
                <a:r>
                  <a:rPr lang="en-US" altLang="zh-CN" baseline="30000" dirty="0" err="1"/>
                  <a:t>i</a:t>
                </a:r>
                <a:r>
                  <a:rPr lang="en-US" altLang="zh-CN" baseline="30000" dirty="0"/>
                  <a:t>)</a:t>
                </a:r>
                <a:r>
                  <a:rPr lang="en-US" altLang="zh-CN" dirty="0"/>
                  <a:t>,x</a:t>
                </a:r>
                <a:r>
                  <a:rPr lang="en-US" altLang="zh-CN" baseline="-25000" dirty="0"/>
                  <a:t>1</a:t>
                </a:r>
                <a:r>
                  <a:rPr lang="en-US" altLang="zh-CN" baseline="30000" dirty="0"/>
                  <a:t>(</a:t>
                </a:r>
                <a:r>
                  <a:rPr lang="en-US" altLang="zh-CN" baseline="30000" dirty="0" err="1"/>
                  <a:t>i</a:t>
                </a:r>
                <a:r>
                  <a:rPr lang="en-US" altLang="zh-CN" baseline="30000" dirty="0"/>
                  <a:t>)</a:t>
                </a:r>
                <a:r>
                  <a:rPr lang="en-US" altLang="zh-CN" dirty="0"/>
                  <a:t>][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baseline="-25000" dirty="0"/>
                  <a:t>0</a:t>
                </a:r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baseline="-25000" dirty="0"/>
                  <a:t>1</a:t>
                </a:r>
                <a:r>
                  <a:rPr lang="en-US" altLang="zh-CN" dirty="0"/>
                  <a:t>]</a:t>
                </a:r>
                <a:r>
                  <a:rPr lang="en-US" altLang="zh-CN" baseline="30000" dirty="0"/>
                  <a:t>T</a:t>
                </a:r>
                <a:r>
                  <a:rPr lang="zh-CN" altLang="en-US" dirty="0"/>
                  <a:t>，其中</a:t>
                </a:r>
                <a:r>
                  <a:rPr lang="en-US" altLang="zh-CN" dirty="0"/>
                  <a:t>x</a:t>
                </a:r>
                <a:r>
                  <a:rPr lang="en-US" altLang="zh-CN" baseline="-25000" dirty="0"/>
                  <a:t>0</a:t>
                </a:r>
                <a:r>
                  <a:rPr lang="en-US" altLang="zh-CN" baseline="30000" dirty="0"/>
                  <a:t>(</a:t>
                </a:r>
                <a:r>
                  <a:rPr lang="en-US" altLang="zh-CN" baseline="30000" dirty="0" err="1"/>
                  <a:t>i</a:t>
                </a:r>
                <a:r>
                  <a:rPr lang="en-US" altLang="zh-CN" baseline="30000" dirty="0"/>
                  <a:t>)</a:t>
                </a:r>
                <a:r>
                  <a:rPr lang="en-US" altLang="zh-CN" dirty="0"/>
                  <a:t>=1</a:t>
                </a:r>
              </a:p>
              <a:p>
                <a:pPr marL="0" indent="0">
                  <a:buNone/>
                </a:pPr>
                <a:endParaRPr lang="zh-CN" altLang="en-US" baseline="300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1"/>
                <a:stretch>
                  <a:fillRect l="-984" t="-2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124" y="2560808"/>
            <a:ext cx="4241702" cy="17738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6136" y="2340090"/>
            <a:ext cx="4199476" cy="3176837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143503" y="4568036"/>
            <a:ext cx="5904626" cy="2289964"/>
            <a:chOff x="1143503" y="4568036"/>
            <a:chExt cx="5904626" cy="22899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1143503" y="4672786"/>
                  <a:ext cx="3728906" cy="21852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/>
                    <a:t>矩阵求导公式：</a:t>
                  </a:r>
                  <a:endParaRPr lang="en-US" altLang="zh-CN" dirty="0"/>
                </a:p>
                <a:p>
                  <a:r>
                    <a:rPr lang="zh-CN" altLang="zh-CN" dirty="0">
                      <a:solidFill>
                        <a:srgbClr val="000000"/>
                      </a:solidFill>
                      <a:latin typeface="Verdana" panose="020B0604030504040204" pitchFamily="34" charset="0"/>
                    </a:rPr>
                    <a:t>公式1：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</m:oMath>
                  </a14:m>
                  <a:r>
                    <a:rPr lang="en-US" altLang="zh-CN" sz="2800" dirty="0">
                      <a:solidFill>
                        <a:srgbClr val="000000"/>
                      </a:solidFill>
                      <a:latin typeface="Verdana" panose="020B0604030504040204" pitchFamily="34" charset="0"/>
                      <a:ea typeface="MathJax_Main-bold"/>
                    </a:rPr>
                    <a:t>   x</a:t>
                  </a:r>
                  <a:r>
                    <a:rPr lang="zh-CN" altLang="zh-CN" dirty="0">
                      <a:solidFill>
                        <a:srgbClr val="000000"/>
                      </a:solidFill>
                      <a:latin typeface="Verdana" panose="020B0604030504040204" pitchFamily="34" charset="0"/>
                      <a:ea typeface="STIXGeneral"/>
                    </a:rPr>
                    <a:t>为向量</a:t>
                  </a:r>
                  <a:endParaRPr lang="en-US" altLang="zh-CN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endParaRPr>
                </a:p>
                <a:p>
                  <a:r>
                    <a:rPr lang="zh-CN" altLang="en-US" dirty="0">
                      <a:solidFill>
                        <a:srgbClr val="000000"/>
                      </a:solidFill>
                      <a:latin typeface="Verdana" panose="020B0604030504040204" pitchFamily="34" charset="0"/>
                      <a:ea typeface="STIXGeneral"/>
                    </a:rPr>
                    <a:t>参考书： 张贤达：矩阵分析与应用</a:t>
                  </a:r>
                  <a:endParaRPr lang="en-US" altLang="zh-CN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endParaRPr>
                </a:p>
                <a:p>
                  <a:endParaRPr lang="en-US" altLang="zh-CN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endParaRPr>
                </a:p>
                <a:p>
                  <a:endParaRPr lang="en-US" altLang="zh-CN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endParaRPr>
                </a:p>
                <a:p>
                  <a:endParaRPr lang="en-US" altLang="zh-CN" dirty="0">
                    <a:solidFill>
                      <a:srgbClr val="000000"/>
                    </a:solidFill>
                    <a:latin typeface="Verdana" panose="020B0604030504040204" pitchFamily="34" charset="0"/>
                    <a:ea typeface="STIXGeneral"/>
                  </a:endParaRPr>
                </a:p>
                <a:p>
                  <a:endParaRPr lang="zh-CN" altLang="en-US" dirty="0"/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3503" y="4672786"/>
                  <a:ext cx="3728906" cy="218521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473" t="-2514" r="-9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pic>
          <p:nvPicPr>
            <p:cNvPr id="8194" name="Picture 2" descr="矩阵分析与应用(第2版) 张贤达&#10;【文轩正版图书】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2409" y="4568036"/>
              <a:ext cx="2175720" cy="2175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2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      编程实现对</a:t>
            </a:r>
            <a:r>
              <a:rPr lang="en-US" altLang="zh-CN" dirty="0"/>
              <a:t>10</a:t>
            </a:r>
            <a:r>
              <a:rPr lang="zh-CN" altLang="en-US" dirty="0"/>
              <a:t>个点（随机产生）采用梯度下降法拟合一条直线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/>
              <a:t>初始值的设定</a:t>
            </a:r>
            <a:br>
              <a:rPr lang="zh-CN" altLang="en-US" sz="2400" dirty="0"/>
            </a:br>
            <a:r>
              <a:rPr lang="zh-CN" altLang="en-US" sz="2400" dirty="0"/>
              <a:t>     一般的，对于不带约束条件的优化问题，我们可以将初始值设置为</a:t>
            </a:r>
            <a:r>
              <a:rPr lang="en-US" altLang="zh-CN" sz="2400" dirty="0"/>
              <a:t>0</a:t>
            </a:r>
            <a:r>
              <a:rPr lang="zh-CN" altLang="en-US" sz="2400" dirty="0"/>
              <a:t>，或者设置为随机数，对于神经网络的训练，一般设置为随机数，这对算法的收敛至关重要。</a:t>
            </a:r>
            <a:endParaRPr lang="zh-CN" altLang="en-US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/>
              <a:t>学习率的设定：</a:t>
            </a:r>
            <a:r>
              <a:rPr lang="zh-CN" altLang="en-US" sz="2400" dirty="0"/>
              <a:t>学习率作为控制下降步长的参数，影响函数下降的速度。</a:t>
            </a:r>
            <a:br>
              <a:rPr lang="zh-CN" altLang="en-US" sz="2400" dirty="0"/>
            </a:br>
            <a:r>
              <a:rPr lang="zh-CN" altLang="en-US" sz="2400" dirty="0"/>
              <a:t>     学习率设置为多少，也是实现时需要考虑的问题。最简单的，我们可以将学习率设置为一个很小的正数，如</a:t>
            </a:r>
            <a:r>
              <a:rPr lang="en-US" altLang="zh-CN" sz="2400" dirty="0"/>
              <a:t>0.001</a:t>
            </a:r>
            <a:r>
              <a:rPr lang="zh-CN" altLang="en-US" sz="2400" dirty="0"/>
              <a:t>。另外，可以采用更复杂的策略，在迭代的过程中动态的调整学习率的值。比如前</a:t>
            </a:r>
            <a:r>
              <a:rPr lang="en-US" altLang="zh-CN" sz="2400" dirty="0"/>
              <a:t>1</a:t>
            </a:r>
            <a:r>
              <a:rPr lang="zh-CN" altLang="en-US" sz="2400" dirty="0"/>
              <a:t>万次迭代为</a:t>
            </a:r>
            <a:r>
              <a:rPr lang="en-US" altLang="zh-CN" sz="2400" dirty="0"/>
              <a:t>0.001</a:t>
            </a:r>
            <a:r>
              <a:rPr lang="zh-CN" altLang="en-US" sz="2400" dirty="0"/>
              <a:t>，接下来</a:t>
            </a:r>
            <a:r>
              <a:rPr lang="en-US" altLang="zh-CN" sz="2400" dirty="0"/>
              <a:t>1</a:t>
            </a:r>
            <a:r>
              <a:rPr lang="zh-CN" altLang="en-US" sz="2400" dirty="0"/>
              <a:t>万次迭代时设置为</a:t>
            </a:r>
            <a:r>
              <a:rPr lang="en-US" altLang="zh-CN" sz="2400" dirty="0"/>
              <a:t>0.0001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3262" y="710144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不同的学习率导致函数不同的收敛速度，甚至可能导致函数不收敛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6636" y="1392592"/>
            <a:ext cx="4878899" cy="39226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229" y="1828099"/>
            <a:ext cx="5857441" cy="2712696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法的优势：</a:t>
            </a:r>
            <a:endParaRPr lang="zh-CN" altLang="en-US" dirty="0"/>
          </a:p>
          <a:p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时间复杂度低，在每一个迭代中，只需要计算梯度，</a:t>
            </a:r>
            <a:endParaRPr lang="zh-CN" altLang="en-US" dirty="0"/>
          </a:p>
          <a:p>
            <a:pPr lvl="1"/>
            <a:endParaRPr lang="zh-CN" altLang="en-US" dirty="0"/>
          </a:p>
          <a:p>
            <a:pPr lvl="1"/>
            <a:r>
              <a:rPr lang="en-US" altLang="zh-CN" dirty="0"/>
              <a:t>2.</a:t>
            </a:r>
            <a:r>
              <a:rPr lang="zh-CN" altLang="en-US" dirty="0"/>
              <a:t>空间复杂度低，因为梯度向量为一个</a:t>
            </a:r>
            <a:r>
              <a:rPr lang="en-US" altLang="zh-CN" dirty="0"/>
              <a:t>n×1</a:t>
            </a:r>
            <a:r>
              <a:rPr lang="zh-CN" altLang="en-US" dirty="0"/>
              <a:t>的向量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9819290" cy="212984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梯度下降法的缺点：</a:t>
            </a:r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　　（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）靠近极小值时收敛速度减慢，如下图所示；</a:t>
            </a:r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　　（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）直线搜索时可能会产生一些问题；</a:t>
            </a:r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　　（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）可能会“之字形”地下降（当前下降方向与前次下降方向互相垂直）</a:t>
            </a:r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318" y="2968471"/>
            <a:ext cx="4660252" cy="3734176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牛顿法和最速梯度下降法的比较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收敛速度：</a:t>
            </a:r>
            <a:r>
              <a:rPr lang="zh-CN" altLang="en-US" dirty="0">
                <a:solidFill>
                  <a:srgbClr val="4D4D4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牛顿法是</a:t>
            </a:r>
            <a:r>
              <a:rPr lang="zh-CN" altLang="en-US" b="1" dirty="0">
                <a:solidFill>
                  <a:srgbClr val="4D4D4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</a:t>
            </a:r>
            <a:r>
              <a:rPr lang="zh-CN" altLang="en-US" dirty="0">
                <a:solidFill>
                  <a:srgbClr val="4D4D4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，梯度下降是</a:t>
            </a:r>
            <a:r>
              <a:rPr lang="zh-CN" altLang="en-US" b="1" dirty="0">
                <a:solidFill>
                  <a:srgbClr val="4D4D4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</a:t>
            </a:r>
            <a:r>
              <a:rPr lang="zh-CN" altLang="en-US" dirty="0">
                <a:solidFill>
                  <a:srgbClr val="4D4D4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endParaRPr lang="en-US" altLang="zh-CN" dirty="0">
              <a:solidFill>
                <a:srgbClr val="4D4D4D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/>
              <a:t>几何意义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964873" y="1925724"/>
            <a:ext cx="7997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4D4D4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牛顿法是用一个二次曲面去拟合当前所处位置的局部曲面；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梯度下降法是用一个平面去拟合当前的局部曲面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318163" y="2756721"/>
            <a:ext cx="6096000" cy="3308004"/>
            <a:chOff x="3318163" y="2756721"/>
            <a:chExt cx="6096000" cy="3308004"/>
          </a:xfrm>
        </p:grpSpPr>
        <p:pic>
          <p:nvPicPr>
            <p:cNvPr id="8194" name="Picture 2" descr="https://julyedu-img-public.oss-cn-beijing.aliyuncs.com/Public/Image/Question/1512805375_892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185" y="2756721"/>
              <a:ext cx="2533650" cy="2600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3318163" y="5418394"/>
              <a:ext cx="609600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4D4D4D"/>
                  </a:solidFill>
                  <a:latin typeface="微软雅黑" panose="020B0503020204020204" charset="-122"/>
                  <a:ea typeface="微软雅黑" panose="020B0503020204020204" charset="-122"/>
                </a:rPr>
                <a:t>注：红色的牛顿法的迭代路径，绿色的是梯度下降法的迭代路径。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essian </a:t>
            </a:r>
            <a:r>
              <a:rPr lang="zh-CN" altLang="en-US" dirty="0"/>
              <a:t>矩阵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一元的泰勒展开式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二元的泰勒展开式</a:t>
            </a:r>
            <a:r>
              <a:rPr lang="en-US" altLang="zh-CN" dirty="0"/>
              <a:t>: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ssian </a:t>
            </a:r>
            <a:r>
              <a:rPr lang="zh-CN" altLang="en-US" dirty="0"/>
              <a:t>矩阵 </a:t>
            </a:r>
            <a:endParaRPr lang="zh-CN" altLang="en-US" dirty="0"/>
          </a:p>
        </p:txBody>
      </p:sp>
      <p:pic>
        <p:nvPicPr>
          <p:cNvPr id="9228" name="Picture 12" descr="https://bkimg.cdn.bcebos.com/pic/728da9773912b31b8649301f8d18367adab4e1db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232" y="1189997"/>
            <a:ext cx="5815778" cy="57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2834978" y="2399013"/>
            <a:ext cx="7294674" cy="1677967"/>
            <a:chOff x="2834978" y="2435179"/>
            <a:chExt cx="7400032" cy="1615445"/>
          </a:xfrm>
        </p:grpSpPr>
        <p:pic>
          <p:nvPicPr>
            <p:cNvPr id="9230" name="Picture 14" descr="https://bkimg.cdn.bcebos.com/pic/cdbf6c81800a19d83f07af7b38fa828ba61e464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168" y="3300593"/>
              <a:ext cx="6056842" cy="7500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32" name="Picture 16" descr="https://bkimg.cdn.bcebos.com/pic/4bed2e738bd4b31cb16e708d8cd6277f9e2ff8b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4978" y="2435179"/>
              <a:ext cx="6393441" cy="669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2069575" y="5454502"/>
            <a:ext cx="7067817" cy="562636"/>
            <a:chOff x="1988289" y="5586212"/>
            <a:chExt cx="7067817" cy="562636"/>
          </a:xfrm>
        </p:grpSpPr>
        <p:pic>
          <p:nvPicPr>
            <p:cNvPr id="9236" name="Picture 20" descr="https://bkimg.cdn.bcebos.com/pic/58ee3d6d55fbb2fb7fc18224444a20a44623dc1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4978" y="5586212"/>
              <a:ext cx="6221128" cy="5626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/>
            <p:cNvSpPr txBox="1"/>
            <p:nvPr/>
          </p:nvSpPr>
          <p:spPr>
            <a:xfrm>
              <a:off x="1988289" y="568286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即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748063" y="3993014"/>
            <a:ext cx="9024502" cy="1268593"/>
            <a:chOff x="1819315" y="4185909"/>
            <a:chExt cx="9024502" cy="1268593"/>
          </a:xfrm>
        </p:grpSpPr>
        <p:pic>
          <p:nvPicPr>
            <p:cNvPr id="9234" name="Picture 18" descr="https://bkimg.cdn.bcebos.com/pic/1ad5ad6eddc451da6186d4ddbdfd5266d016329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8654" y="4502285"/>
              <a:ext cx="8115163" cy="9522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文本框 15"/>
            <p:cNvSpPr txBox="1"/>
            <p:nvPr/>
          </p:nvSpPr>
          <p:spPr>
            <a:xfrm>
              <a:off x="1819315" y="4185909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写成矩阵形式为：</a:t>
              </a:r>
              <a:endParaRPr lang="zh-CN" altLang="en-US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676707" y="4300410"/>
            <a:ext cx="1786270" cy="95221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866765" y="6042666"/>
            <a:ext cx="3135087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G</a:t>
            </a:r>
            <a:r>
              <a:rPr lang="zh-CN" altLang="en-US" sz="2400" dirty="0"/>
              <a:t>为</a:t>
            </a:r>
            <a:r>
              <a:rPr lang="en-US" altLang="zh-CN" sz="2400" dirty="0"/>
              <a:t>f(x1,x2)</a:t>
            </a:r>
            <a:r>
              <a:rPr lang="zh-CN" altLang="en-US" sz="2400" dirty="0"/>
              <a:t>在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(0)</a:t>
            </a:r>
            <a:r>
              <a:rPr lang="zh-CN" altLang="en-US" sz="2400" dirty="0"/>
              <a:t>处的</a:t>
            </a:r>
            <a:r>
              <a:rPr lang="en-US" altLang="zh-CN" sz="2400" dirty="0"/>
              <a:t>Hessian</a:t>
            </a:r>
            <a:r>
              <a:rPr lang="zh-CN" altLang="en-US" sz="2400" dirty="0"/>
              <a:t>矩阵</a:t>
            </a:r>
            <a:endParaRPr lang="zh-CN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4309730" y="4379112"/>
            <a:ext cx="927288" cy="95221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983673" y="832758"/>
                <a:ext cx="10515600" cy="5458506"/>
              </a:xfrm>
            </p:spPr>
            <p:txBody>
              <a:bodyPr/>
              <a:lstStyle/>
              <a:p>
                <a:r>
                  <a:rPr lang="zh-CN" altLang="en-US" dirty="0"/>
                  <a:t>牛顿迭代法的扩展</a:t>
                </a:r>
                <a:endParaRPr lang="en-US" altLang="zh-CN" dirty="0"/>
              </a:p>
              <a:p>
                <a:endParaRPr lang="en-US" altLang="zh-CN" dirty="0"/>
              </a:p>
              <a:p>
                <a:pPr lvl="1"/>
                <a:r>
                  <a:rPr lang="zh-CN" altLang="en-US" dirty="0"/>
                  <a:t>多变量牛顿迭代公式：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其中，</a:t>
                </a:r>
                <a:r>
                  <a:rPr lang="en-US" altLang="zh-CN" dirty="0"/>
                  <a:t>H</a:t>
                </a:r>
                <a:r>
                  <a:rPr lang="zh-CN" altLang="en-US" dirty="0"/>
                  <a:t>是</a:t>
                </a:r>
                <a:r>
                  <a:rPr lang="en-US" altLang="zh-CN" dirty="0"/>
                  <a:t>Hessian</a:t>
                </a:r>
                <a:r>
                  <a:rPr lang="zh-CN" altLang="en-US" dirty="0"/>
                  <a:t>矩阵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e>
                      <m:sup/>
                    </m:sSup>
                  </m:oMath>
                </a14:m>
                <a:r>
                  <a:rPr lang="zh-CN" altLang="en-US" dirty="0"/>
                  <a:t>是雅可比矩阵。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dirty="0" err="1"/>
                  <a:t>J</a:t>
                </a:r>
                <a:r>
                  <a:rPr lang="en-US" altLang="zh-CN" baseline="-25000" dirty="0" err="1"/>
                  <a:t>f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i="1" baseline="-25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baseline="-2500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3673" y="832758"/>
                <a:ext cx="10515600" cy="5458506"/>
              </a:xfrm>
              <a:blipFill rotWithShape="0">
                <a:blip r:embed="rId1"/>
                <a:stretch>
                  <a:fillRect l="-984" t="-2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迭代法的扩展</a:t>
            </a:r>
            <a:endParaRPr lang="zh-CN" altLang="en-US" dirty="0"/>
          </a:p>
        </p:txBody>
      </p:sp>
      <p:pic>
        <p:nvPicPr>
          <p:cNvPr id="8218" name="Picture 26" descr="http://latex.codecogs.com/gif.latex?x=x_k-%5Cfrac%7B%7Bf%7D%27%5Cleft&amp;space;(&amp;space;x_k&amp;space;%5Cright&amp;space;)%7D%7B%7Bf%7D%27%27%5Cleft&amp;space;(&amp;space;x_k&amp;space;%5Cright&amp;space;)%7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0383" y="1115502"/>
            <a:ext cx="1881782" cy="617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883477" y="2472296"/>
                <a:ext cx="2832250" cy="3292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(</a:t>
                </a:r>
                <a:r>
                  <a:rPr lang="en-US" altLang="zh-CN" dirty="0" err="1"/>
                  <a:t>X</a:t>
                </a:r>
                <a:r>
                  <a:rPr lang="en-US" altLang="zh-CN" baseline="-25000" dirty="0" err="1"/>
                  <a:t>n</a:t>
                </a:r>
                <a:r>
                  <a:rPr lang="en-US" altLang="zh-CN" dirty="0"/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/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477" y="2472296"/>
                <a:ext cx="2832250" cy="329257"/>
              </a:xfrm>
              <a:prstGeom prst="rect">
                <a:avLst/>
              </a:prstGeom>
              <a:blipFill rotWithShape="0">
                <a:blip r:embed="rId3"/>
                <a:stretch>
                  <a:fillRect l="-2796" t="-12963" b="-37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6" name="Picture 6" descr="https://bkimg.cdn.bcebos.com/pic/80cb39dbb6fd52660cc6fc22a018972bd40736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274" y="3562011"/>
            <a:ext cx="4136577" cy="174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例：用牛顿法求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dirty="0"/>
                  <a:t>的极小值点和极小值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给定初始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7,11</m:t>
                        </m:r>
                      </m:e>
                    </m:d>
                    <m:r>
                      <a:rPr lang="en-US" altLang="zh-CN" b="0" i="1" baseline="3000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zh-CN" altLang="en-US" baseline="300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1"/>
                <a:stretch>
                  <a:fillRect l="-984" t="-2118" r="-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887" y="1619152"/>
            <a:ext cx="3908384" cy="23511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970" y="4033633"/>
            <a:ext cx="1666667" cy="6380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363" y="4671728"/>
            <a:ext cx="2695238" cy="6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5363" y="5239356"/>
            <a:ext cx="1438095" cy="7142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9363" y="5805534"/>
            <a:ext cx="5266667" cy="3714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3786" y="5524581"/>
            <a:ext cx="2257143" cy="561905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5002924" y="2932386"/>
            <a:ext cx="1366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355021" y="2937641"/>
            <a:ext cx="1366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5018689" y="3421119"/>
            <a:ext cx="1366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355021" y="3421119"/>
            <a:ext cx="1366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梯度下降法的训练方式：</a:t>
            </a:r>
            <a:endParaRPr lang="en-US" altLang="zh-CN" b="1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全量（批量）训练集</a:t>
            </a:r>
            <a:r>
              <a:rPr lang="en-US" altLang="zh-CN" dirty="0"/>
              <a:t>Batch gradient descent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随机梯度下降</a:t>
            </a:r>
            <a:r>
              <a:rPr lang="en-US" altLang="zh-CN" dirty="0"/>
              <a:t>Stochastic Gradient Descent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小批量梯度下降</a:t>
            </a:r>
            <a:r>
              <a:rPr lang="en-US" altLang="zh-CN" dirty="0"/>
              <a:t>Mini-Batch Gradient Descent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其它梯度下降法：</a:t>
            </a:r>
            <a:endParaRPr lang="en-US" altLang="zh-CN" b="1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自适应梯度（</a:t>
            </a:r>
            <a:r>
              <a:rPr lang="en-US" altLang="zh-CN" dirty="0" err="1"/>
              <a:t>AdaGrad</a:t>
            </a:r>
            <a:r>
              <a:rPr lang="en-US" altLang="zh-CN" dirty="0"/>
              <a:t> </a:t>
            </a:r>
            <a:r>
              <a:rPr lang="zh-CN" altLang="en-US" dirty="0"/>
              <a:t>）下降法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 err="1"/>
              <a:t>RMSProp</a:t>
            </a:r>
            <a:r>
              <a:rPr lang="en-US" altLang="zh-CN" dirty="0"/>
              <a:t> 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Momentum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Adam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……..</a:t>
            </a:r>
            <a:endParaRPr lang="zh-CN" alt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810" y="1135009"/>
            <a:ext cx="4815250" cy="37279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44636" y="5058886"/>
            <a:ext cx="76650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</a:rPr>
              <a:t>阅读报告：请查阅相关资料，深入理解一种改进梯度下降法，举例说明该类算法的应用，并用语言进行实现。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阅读报告要求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题目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基本原理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算法的实现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总结：与最速梯度下降算法相比，改进点在何处，有何好处。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参考文献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7714" y="333376"/>
            <a:ext cx="4752975" cy="796925"/>
          </a:xfrm>
        </p:spPr>
        <p:txBody>
          <a:bodyPr/>
          <a:lstStyle/>
          <a:p>
            <a:r>
              <a:rPr lang="zh-CN" altLang="en-US" b="1"/>
              <a:t>最速下降法</a:t>
            </a:r>
            <a:endParaRPr lang="zh-CN" altLang="en-US" b="1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063751" y="1628776"/>
            <a:ext cx="23034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最速下降方向</a:t>
            </a:r>
            <a:endParaRPr lang="zh-CN" altLang="en-US" sz="280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648075" y="2420939"/>
          <a:ext cx="44640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1" imgW="1765300" imgH="698500" progId="Equation.3">
                  <p:embed/>
                </p:oleObj>
              </mc:Choice>
              <mc:Fallback>
                <p:oleObj name="公式" r:id="rId1" imgW="17653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420939"/>
                        <a:ext cx="4464050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424113" y="4724401"/>
            <a:ext cx="2159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取搜索方向</a:t>
            </a:r>
            <a:r>
              <a:rPr lang="en-US" altLang="zh-CN" sz="2800"/>
              <a:t>:</a:t>
            </a:r>
            <a:endParaRPr lang="en-US" altLang="zh-CN" sz="280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800601" y="4724400"/>
          <a:ext cx="26654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3" imgW="1028700" imgH="228600" progId="Equation.3">
                  <p:embed/>
                </p:oleObj>
              </mc:Choice>
              <mc:Fallback>
                <p:oleObj name="公式" r:id="rId3" imgW="1028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724400"/>
                        <a:ext cx="26654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135189" y="188914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步骤</a:t>
            </a:r>
            <a:r>
              <a:rPr lang="en-US" altLang="zh-CN" sz="3200"/>
              <a:t>:</a:t>
            </a:r>
            <a:endParaRPr lang="en-US" altLang="zh-CN" sz="320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819276" y="908051"/>
          <a:ext cx="8093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1" imgW="2755900" imgH="228600" progId="Equation.3">
                  <p:embed/>
                </p:oleObj>
              </mc:Choice>
              <mc:Fallback>
                <p:oleObj name="公式" r:id="rId1" imgW="2755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6" y="908051"/>
                        <a:ext cx="8093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847850" y="1557338"/>
          <a:ext cx="55514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公式" r:id="rId3" imgW="2082800" imgH="228600" progId="Equation.3">
                  <p:embed/>
                </p:oleObj>
              </mc:Choice>
              <mc:Fallback>
                <p:oleObj name="公式" r:id="rId3" imgW="2082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557338"/>
                        <a:ext cx="55514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19289" y="2276476"/>
          <a:ext cx="8091487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公式" r:id="rId5" imgW="3035300" imgH="838200" progId="Equation.3">
                  <p:embed/>
                </p:oleObj>
              </mc:Choice>
              <mc:Fallback>
                <p:oleObj name="公式" r:id="rId5" imgW="30353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276476"/>
                        <a:ext cx="8091487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19289" y="4618038"/>
          <a:ext cx="7489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公式" r:id="rId7" imgW="2844800" imgH="241300" progId="Equation.3">
                  <p:embed/>
                </p:oleObj>
              </mc:Choice>
              <mc:Fallback>
                <p:oleObj name="公式" r:id="rId7" imgW="2844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618038"/>
                        <a:ext cx="74898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774825" y="404813"/>
            <a:ext cx="7191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例</a:t>
            </a:r>
            <a:r>
              <a:rPr lang="en-US" altLang="zh-CN" sz="2800"/>
              <a:t>:</a:t>
            </a:r>
            <a:endParaRPr lang="en-US" altLang="zh-CN" sz="280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24114" y="404814"/>
          <a:ext cx="7920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1" imgW="3543300" imgH="228600" progId="Equation.3">
                  <p:embed/>
                </p:oleObj>
              </mc:Choice>
              <mc:Fallback>
                <p:oleObj name="公式" r:id="rId1" imgW="3543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04814"/>
                        <a:ext cx="79200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631950" y="1774826"/>
            <a:ext cx="187325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/>
              <a:t>第一次迭代</a:t>
            </a:r>
            <a:endParaRPr lang="zh-CN" altLang="en-US" sz="2600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43251" y="1052514"/>
          <a:ext cx="4176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3" imgW="1778000" imgH="241300" progId="Equation.3">
                  <p:embed/>
                </p:oleObj>
              </mc:Choice>
              <mc:Fallback>
                <p:oleObj name="公式" r:id="rId3" imgW="1778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052514"/>
                        <a:ext cx="41767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135189" y="1054100"/>
            <a:ext cx="5048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解</a:t>
            </a:r>
            <a:r>
              <a:rPr lang="en-US" altLang="zh-CN" sz="2800"/>
              <a:t>:</a:t>
            </a:r>
            <a:endParaRPr lang="en-US" altLang="zh-CN" sz="2800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711451" y="2333626"/>
          <a:ext cx="63357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5" imgW="2667000" imgH="279400" progId="Equation.3">
                  <p:embed/>
                </p:oleObj>
              </mc:Choice>
              <mc:Fallback>
                <p:oleObj name="公式" r:id="rId5" imgW="26670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333626"/>
                        <a:ext cx="63357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90726" y="2959100"/>
          <a:ext cx="77771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7" imgW="3289300" imgH="228600" progId="Equation.3">
                  <p:embed/>
                </p:oleObj>
              </mc:Choice>
              <mc:Fallback>
                <p:oleObj name="公式" r:id="rId7" imgW="32893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6" y="2959100"/>
                        <a:ext cx="77771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424113" y="3576639"/>
          <a:ext cx="5040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公式" r:id="rId9" imgW="1866900" imgH="292100" progId="Equation.3">
                  <p:embed/>
                </p:oleObj>
              </mc:Choice>
              <mc:Fallback>
                <p:oleObj name="公式" r:id="rId9" imgW="18669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576639"/>
                        <a:ext cx="50403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668463" y="4508500"/>
          <a:ext cx="8820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11" imgW="3378200" imgH="228600" progId="Equation.3">
                  <p:embed/>
                </p:oleObj>
              </mc:Choice>
              <mc:Fallback>
                <p:oleObj name="公式" r:id="rId11" imgW="3378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508500"/>
                        <a:ext cx="8820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135188" y="5097464"/>
          <a:ext cx="66976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公式" r:id="rId13" imgW="2794000" imgH="393700" progId="Equation.3">
                  <p:embed/>
                </p:oleObj>
              </mc:Choice>
              <mc:Fallback>
                <p:oleObj name="公式" r:id="rId13" imgW="27940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097464"/>
                        <a:ext cx="66976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351089" y="5876925"/>
          <a:ext cx="4968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公式" r:id="rId15" imgW="1752600" imgH="228600" progId="Equation.3">
                  <p:embed/>
                </p:oleObj>
              </mc:Choice>
              <mc:Fallback>
                <p:oleObj name="公式" r:id="rId15" imgW="17526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876925"/>
                        <a:ext cx="4968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351088" y="620713"/>
            <a:ext cx="33845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第二次迭代</a:t>
            </a:r>
            <a:endParaRPr lang="zh-CN" altLang="en-US" sz="2800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000376" y="1484313"/>
          <a:ext cx="5400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1" imgW="2120900" imgH="533400" progId="Equation.3">
                  <p:embed/>
                </p:oleObj>
              </mc:Choice>
              <mc:Fallback>
                <p:oleObj name="公式" r:id="rId1" imgW="21209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484313"/>
                        <a:ext cx="54006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703389" y="404813"/>
            <a:ext cx="7207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例</a:t>
            </a:r>
            <a:r>
              <a:rPr lang="en-US" altLang="zh-CN" sz="2800"/>
              <a:t>:</a:t>
            </a:r>
            <a:endParaRPr lang="en-US" altLang="zh-CN" sz="2800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424114" y="363538"/>
          <a:ext cx="71961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1" imgW="3022600" imgH="228600" progId="Equation.3">
                  <p:embed/>
                </p:oleObj>
              </mc:Choice>
              <mc:Fallback>
                <p:oleObj name="公式" r:id="rId1" imgW="3022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63538"/>
                        <a:ext cx="71961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7" name="Group 9"/>
          <p:cNvGrpSpPr/>
          <p:nvPr/>
        </p:nvGrpSpPr>
        <p:grpSpPr bwMode="auto">
          <a:xfrm>
            <a:off x="2711450" y="1268413"/>
            <a:ext cx="6840538" cy="5256212"/>
            <a:chOff x="748" y="799"/>
            <a:chExt cx="4309" cy="3311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839" y="799"/>
            <a:ext cx="4037" cy="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" name="公式" r:id="rId3" imgW="2755900" imgH="2209800" progId="Equation.3">
                    <p:embed/>
                  </p:oleObj>
                </mc:Choice>
                <mc:Fallback>
                  <p:oleObj name="公式" r:id="rId3" imgW="2755900" imgH="2209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799"/>
                          <a:ext cx="4037" cy="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748" y="1207"/>
              <a:ext cx="43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1066" y="935"/>
              <a:ext cx="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03188"/>
            <a:ext cx="8243888" cy="1314450"/>
          </a:xfrm>
        </p:spPr>
        <p:txBody>
          <a:bodyPr/>
          <a:lstStyle/>
          <a:p>
            <a:r>
              <a:rPr lang="zh-CN" altLang="en-US" b="1"/>
              <a:t>牛顿法</a:t>
            </a:r>
            <a:endParaRPr lang="zh-CN" altLang="en-US" b="1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54188" y="1600201"/>
            <a:ext cx="8589962" cy="4456113"/>
          </a:xfrm>
        </p:spPr>
        <p:txBody>
          <a:bodyPr/>
          <a:lstStyle/>
          <a:p>
            <a:r>
              <a:rPr lang="zh-CN" altLang="en-US" b="1">
                <a:solidFill>
                  <a:srgbClr val="FF3300"/>
                </a:solidFill>
              </a:rPr>
              <a:t>基本思想</a:t>
            </a:r>
            <a:r>
              <a:rPr lang="en-US" altLang="zh-CN" b="1"/>
              <a:t>:</a:t>
            </a:r>
            <a:r>
              <a:rPr lang="zh-CN" altLang="en-US" b="1"/>
              <a:t>用一个二次函数去近似目标函数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/>
              <a:t>,</a:t>
            </a:r>
            <a:r>
              <a:rPr lang="zh-CN" altLang="en-US" b="1"/>
              <a:t>然后精确地求出这个二次函数的极小点</a:t>
            </a:r>
            <a:r>
              <a:rPr lang="en-US" altLang="zh-CN" b="1"/>
              <a:t>.</a:t>
            </a:r>
            <a:endParaRPr lang="en-US" altLang="zh-CN" b="1"/>
          </a:p>
          <a:p>
            <a:endParaRPr lang="en-US" altLang="zh-CN" b="1"/>
          </a:p>
          <a:p>
            <a:r>
              <a:rPr lang="en-US" altLang="zh-CN" b="1"/>
              <a:t>----</a:t>
            </a:r>
            <a:r>
              <a:rPr lang="zh-CN" altLang="en-US" b="1"/>
              <a:t>一维搜索函数逼近法中的牛顿法的推广</a:t>
            </a:r>
            <a:r>
              <a:rPr lang="en-US" altLang="zh-CN" b="1"/>
              <a:t>.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多元函数的</a:t>
            </a:r>
            <a:r>
              <a:rPr lang="en-US" altLang="zh-CN" dirty="0"/>
              <a:t>hessian </a:t>
            </a:r>
            <a:r>
              <a:rPr lang="zh-CN" altLang="en-US" dirty="0"/>
              <a:t>矩阵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多元泰勒展开式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hessia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  <p:pic>
        <p:nvPicPr>
          <p:cNvPr id="10242" name="Picture 2" descr="https://bkimg.cdn.bcebos.com/pic/d043ad4bd11373f072bda9a9af0f4bfbfbed040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124" y="2238477"/>
            <a:ext cx="7884019" cy="71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2950008" y="4211843"/>
            <a:ext cx="16328577" cy="1749570"/>
            <a:chOff x="2950008" y="4211843"/>
            <a:chExt cx="16328577" cy="1749570"/>
          </a:xfrm>
        </p:grpSpPr>
        <p:pic>
          <p:nvPicPr>
            <p:cNvPr id="10246" name="Picture 6" descr="https://bkimg.cdn.bcebos.com/pic/80cb39dbb6fd52660cc6fc22a018972bd40736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0008" y="4211843"/>
              <a:ext cx="4136577" cy="17495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6982691" y="4629386"/>
              <a:ext cx="1229589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>
              <a:lvl1pPr indent="2127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212725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为函数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 </a:t>
              </a:r>
              <a:r>
                <a:rPr lang="en-US" altLang="zh-CN" sz="2400" dirty="0">
                  <a:solidFill>
                    <a:srgbClr val="333333"/>
                  </a:solidFill>
                  <a:cs typeface="Arial" panose="020B0604020202020204" pitchFamily="34" charset="0"/>
                </a:rPr>
                <a:t>      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在点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    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处的黑塞矩阵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10248" name="Picture 8" descr="https://bkimg.cdn.bcebos.com/pic/83025aafa40f4bfb09df5e62084f78f0f73618f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4307" y="4774493"/>
              <a:ext cx="571988" cy="2859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49" name="Picture 9" descr="https://bkimg.cdn.bcebos.com/pic/34fae6cd7b899e51e7edfd2249a7d933c8950da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76510" y="4734911"/>
              <a:ext cx="418888" cy="254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1805049" y="3147446"/>
            <a:ext cx="4629979" cy="668885"/>
            <a:chOff x="1805049" y="3147446"/>
            <a:chExt cx="4629979" cy="668885"/>
          </a:xfrm>
        </p:grpSpPr>
        <p:pic>
          <p:nvPicPr>
            <p:cNvPr id="10244" name="Picture 4" descr="https://bkimg.cdn.bcebos.com/pic/08f790529822720e4c2b23cc70cb0a46f21fab1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5055" y="3147446"/>
              <a:ext cx="3439973" cy="6688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/>
            <p:cNvSpPr txBox="1"/>
            <p:nvPr/>
          </p:nvSpPr>
          <p:spPr>
            <a:xfrm>
              <a:off x="1805049" y="3297222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其中，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28825" y="188913"/>
          <a:ext cx="7486650" cy="650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" imgW="2717800" imgH="2362200" progId="Equation.DSMT4">
                  <p:embed/>
                </p:oleObj>
              </mc:Choice>
              <mc:Fallback>
                <p:oleObj name="Equation" r:id="rId1" imgW="2717800" imgH="236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88913"/>
                        <a:ext cx="7486650" cy="650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8474075" y="5013325"/>
            <a:ext cx="1366838" cy="1295400"/>
          </a:xfrm>
          <a:prstGeom prst="wedgeEllipseCallout">
            <a:avLst>
              <a:gd name="adj1" fmla="val -146398"/>
              <a:gd name="adj2" fmla="val 58824"/>
            </a:avLst>
          </a:prstGeom>
          <a:solidFill>
            <a:srgbClr val="39C022"/>
          </a:solidFill>
          <a:ln w="9525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>
                <a:solidFill>
                  <a:schemeClr val="bg1"/>
                </a:solidFill>
              </a:rPr>
              <a:t>牛顿方向</a:t>
            </a:r>
            <a:endParaRPr lang="zh-CN" alt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992313" y="333375"/>
            <a:ext cx="12239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定理：</a:t>
            </a:r>
            <a:endParaRPr lang="zh-CN" altLang="en-US" sz="280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865313" y="333376"/>
          <a:ext cx="7454900" cy="389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" imgW="3454400" imgH="1803400" progId="Equation.DSMT4">
                  <p:embed/>
                </p:oleObj>
              </mc:Choice>
              <mc:Fallback>
                <p:oleObj name="Equation" r:id="rId1" imgW="34544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33376"/>
                        <a:ext cx="7454900" cy="389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847850" y="4437063"/>
          <a:ext cx="72009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3327400" imgH="965200" progId="Equation.DSMT4">
                  <p:embed/>
                </p:oleObj>
              </mc:Choice>
              <mc:Fallback>
                <p:oleObj name="Equation" r:id="rId3" imgW="3327400" imgH="96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437063"/>
                        <a:ext cx="72009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208214" y="260351"/>
          <a:ext cx="7920037" cy="641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" imgW="3479800" imgH="2819400" progId="Equation.DSMT4">
                  <p:embed/>
                </p:oleObj>
              </mc:Choice>
              <mc:Fallback>
                <p:oleObj name="Equation" r:id="rId1" imgW="3479800" imgH="281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60351"/>
                        <a:ext cx="7920037" cy="641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135189" y="188914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步骤</a:t>
            </a:r>
            <a:r>
              <a:rPr lang="en-US" altLang="zh-CN" sz="3200"/>
              <a:t>:</a:t>
            </a:r>
            <a:endParaRPr lang="en-US" altLang="zh-CN" sz="320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63713" y="908051"/>
          <a:ext cx="8204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1" imgW="2794000" imgH="228600" progId="Equation.3">
                  <p:embed/>
                </p:oleObj>
              </mc:Choice>
              <mc:Fallback>
                <p:oleObj name="公式" r:id="rId1" imgW="279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08051"/>
                        <a:ext cx="8204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74826" y="1844675"/>
          <a:ext cx="7718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3" imgW="2895600" imgH="279400" progId="Equation.3">
                  <p:embed/>
                </p:oleObj>
              </mc:Choice>
              <mc:Fallback>
                <p:oleObj name="公式" r:id="rId3" imgW="28956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1844675"/>
                        <a:ext cx="77184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919289" y="2852739"/>
          <a:ext cx="635317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公式" r:id="rId5" imgW="2413000" imgH="685800" progId="Equation.3">
                  <p:embed/>
                </p:oleObj>
              </mc:Choice>
              <mc:Fallback>
                <p:oleObj name="公式" r:id="rId5" imgW="24130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852739"/>
                        <a:ext cx="6353175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208213" y="115888"/>
          <a:ext cx="61198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1" imgW="1727200" imgH="228600" progId="Equation.3">
                  <p:embed/>
                </p:oleObj>
              </mc:Choice>
              <mc:Fallback>
                <p:oleObj name="公式" r:id="rId1" imgW="1727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15888"/>
                        <a:ext cx="61198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74825" y="776288"/>
          <a:ext cx="6985000" cy="596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公式" r:id="rId3" imgW="3124200" imgH="2667000" progId="Equation.3">
                  <p:embed/>
                </p:oleObj>
              </mc:Choice>
              <mc:Fallback>
                <p:oleObj name="公式" r:id="rId3" imgW="3124200" imgH="266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776288"/>
                        <a:ext cx="6985000" cy="596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774825" y="188913"/>
          <a:ext cx="849788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" imgW="2514600" imgH="736600" progId="Equation.DSMT4">
                  <p:embed/>
                </p:oleObj>
              </mc:Choice>
              <mc:Fallback>
                <p:oleObj name="Equation" r:id="rId1" imgW="25146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88913"/>
                        <a:ext cx="849788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919289" y="2636839"/>
          <a:ext cx="7767637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2298700" imgH="1041400" progId="Equation.DSMT4">
                  <p:embed/>
                </p:oleObj>
              </mc:Choice>
              <mc:Fallback>
                <p:oleObj name="Equation" r:id="rId3" imgW="2298700" imgH="104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636839"/>
                        <a:ext cx="7767637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631950" y="44451"/>
          <a:ext cx="4203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" imgW="1586865" imgH="254000" progId="Equation.DSMT4">
                  <p:embed/>
                </p:oleObj>
              </mc:Choice>
              <mc:Fallback>
                <p:oleObj name="Equation" r:id="rId1" imgW="15868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4451"/>
                        <a:ext cx="42037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524000" y="908051"/>
          <a:ext cx="9144000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4356100" imgH="2590800" progId="Equation.DSMT4">
                  <p:embed/>
                </p:oleObj>
              </mc:Choice>
              <mc:Fallback>
                <p:oleObj name="Equation" r:id="rId3" imgW="4356100" imgH="259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08051"/>
                        <a:ext cx="9144000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1524000" y="1484313"/>
            <a:ext cx="903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1524000" y="24923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1524000" y="3429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1524000" y="4365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1524000" y="53736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1524000" y="63087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1919288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328771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4800600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645636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112125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549400" y="44451"/>
          <a:ext cx="43703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" imgW="1651000" imgH="254000" progId="Equation.DSMT4">
                  <p:embed/>
                </p:oleObj>
              </mc:Choice>
              <mc:Fallback>
                <p:oleObj name="Equation" r:id="rId1" imgW="1651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4451"/>
                        <a:ext cx="43703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524000" y="1866900"/>
          <a:ext cx="9144000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4356100" imgH="1676400" progId="Equation.DSMT4">
                  <p:embed/>
                </p:oleObj>
              </mc:Choice>
              <mc:Fallback>
                <p:oleObj name="Equation" r:id="rId3" imgW="4356100" imgH="167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66900"/>
                        <a:ext cx="9144000" cy="351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1524000" y="1484313"/>
            <a:ext cx="903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1524000" y="24923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1524000" y="3429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1524000" y="4365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1524000" y="53736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1919288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5" name="Line 11"/>
          <p:cNvSpPr>
            <a:spLocks noChangeShapeType="1"/>
          </p:cNvSpPr>
          <p:nvPr/>
        </p:nvSpPr>
        <p:spPr bwMode="auto">
          <a:xfrm>
            <a:off x="328771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6" name="Line 12"/>
          <p:cNvSpPr>
            <a:spLocks noChangeShapeType="1"/>
          </p:cNvSpPr>
          <p:nvPr/>
        </p:nvSpPr>
        <p:spPr bwMode="auto">
          <a:xfrm>
            <a:off x="4800600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7" name="Line 13"/>
          <p:cNvSpPr>
            <a:spLocks noChangeShapeType="1"/>
          </p:cNvSpPr>
          <p:nvPr/>
        </p:nvSpPr>
        <p:spPr bwMode="auto">
          <a:xfrm>
            <a:off x="645636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8112125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063751" y="333375"/>
          <a:ext cx="72294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" imgW="2730500" imgH="939800" progId="Equation.DSMT4">
                  <p:embed/>
                </p:oleObj>
              </mc:Choice>
              <mc:Fallback>
                <p:oleObj name="Equation" r:id="rId1" imgW="27305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33375"/>
                        <a:ext cx="722947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992313" y="3284538"/>
            <a:ext cx="80645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用</a:t>
            </a:r>
            <a:r>
              <a:rPr lang="en-US" altLang="zh-CN" sz="2800"/>
              <a:t>Newton</a:t>
            </a:r>
            <a:r>
              <a:rPr lang="zh-CN" altLang="en-US" sz="2800"/>
              <a:t>法求解无约束问题会出现以下情形：</a:t>
            </a:r>
            <a:endParaRPr lang="zh-CN" altLang="en-US" sz="2800"/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774825" y="4221163"/>
            <a:ext cx="431958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收敛到极小点。</a:t>
            </a:r>
            <a:endParaRPr lang="zh-CN" altLang="en-US" sz="2800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1558925" y="4941888"/>
            <a:ext cx="431958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收敛到鞍点。</a:t>
            </a:r>
            <a:endParaRPr lang="zh-CN" altLang="en-US" sz="2800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2208213" y="5661025"/>
            <a:ext cx="6767512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</a:t>
            </a:r>
            <a:r>
              <a:rPr lang="en-US" altLang="zh-CN" sz="2800"/>
              <a:t>Hesse</a:t>
            </a:r>
            <a:r>
              <a:rPr lang="zh-CN" altLang="en-US" sz="2800"/>
              <a:t>矩阵不可逆，无法迭代下去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  <p:bldP spid="104455" grpId="0"/>
      <p:bldP spid="10445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919288" y="3333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优点</a:t>
            </a:r>
            <a:r>
              <a:rPr lang="en-US" altLang="zh-CN" sz="3200"/>
              <a:t>:</a:t>
            </a: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</a:t>
            </a:r>
            <a:r>
              <a:rPr lang="en-US" altLang="zh-CN" sz="3200"/>
              <a:t>Newton</a:t>
            </a:r>
            <a:r>
              <a:rPr lang="zh-CN" altLang="en-US" sz="3200"/>
              <a:t>法产生的点列</a:t>
            </a:r>
            <a:r>
              <a:rPr lang="en-US" altLang="zh-CN" sz="3200">
                <a:latin typeface="Times New Roman" panose="02020603050405020304" pitchFamily="18" charset="0"/>
              </a:rPr>
              <a:t>{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</a:rPr>
              <a:t>(</a:t>
            </a:r>
            <a:r>
              <a:rPr lang="en-US" altLang="zh-CN" sz="3200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3200" baseline="30000">
                <a:latin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</a:rPr>
              <a:t>}</a:t>
            </a:r>
            <a:r>
              <a:rPr lang="zh-CN" altLang="en-US" sz="3200"/>
              <a:t>若收</a:t>
            </a:r>
            <a:endParaRPr lang="zh-CN" altLang="en-US" sz="3200"/>
          </a:p>
          <a:p>
            <a:pPr algn="ctr"/>
            <a:r>
              <a:rPr lang="zh-CN" altLang="en-US" sz="3200"/>
              <a:t>敛，则收敛速度快</a:t>
            </a:r>
            <a:r>
              <a:rPr lang="en-US" altLang="zh-CN" sz="3200"/>
              <a:t>---</a:t>
            </a:r>
            <a:r>
              <a:rPr lang="zh-CN" altLang="en-US" sz="3200"/>
              <a:t>具有至少二阶收敛速率。</a:t>
            </a:r>
            <a:endParaRPr lang="zh-CN" altLang="en-US" sz="320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79650" y="2308226"/>
          <a:ext cx="7056438" cy="414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公式" r:id="rId1" imgW="2768600" imgH="1625600" progId="Equation.3">
                  <p:embed/>
                </p:oleObj>
              </mc:Choice>
              <mc:Fallback>
                <p:oleObj name="公式" r:id="rId1" imgW="2768600" imgH="162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308226"/>
                        <a:ext cx="7056438" cy="414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343026" y="1484314"/>
            <a:ext cx="777716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/>
              <a:t>(2) Newton</a:t>
            </a:r>
            <a:r>
              <a:rPr lang="zh-CN" altLang="en-US" sz="3200"/>
              <a:t>法具有二次终止性。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150000"/>
              </a:lnSpc>
            </a:pPr>
            <a:r>
              <a:rPr lang="en-US" altLang="zh-CN" dirty="0"/>
              <a:t>Hessian matrix:</a:t>
            </a:r>
            <a:r>
              <a:rPr lang="zh-CN" altLang="en-US" dirty="0"/>
              <a:t>描述了函数的局部曲率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如果二阶导数大于</a:t>
            </a:r>
            <a:r>
              <a:rPr lang="en-US" altLang="zh-CN" dirty="0"/>
              <a:t>0</a:t>
            </a:r>
            <a:r>
              <a:rPr lang="zh-CN" altLang="en-US" dirty="0"/>
              <a:t>（</a:t>
            </a:r>
            <a:r>
              <a:rPr lang="en-US" altLang="zh-CN" dirty="0"/>
              <a:t>Hessian</a:t>
            </a:r>
            <a:r>
              <a:rPr lang="zh-CN" altLang="en-US" dirty="0"/>
              <a:t>矩阵正定），函数有极小值；如果二阶导数小于</a:t>
            </a:r>
            <a:r>
              <a:rPr lang="en-US" altLang="zh-CN" dirty="0"/>
              <a:t>0</a:t>
            </a:r>
            <a:r>
              <a:rPr lang="zh-CN" altLang="en-US" dirty="0"/>
              <a:t> （</a:t>
            </a:r>
            <a:r>
              <a:rPr lang="en-US" altLang="zh-CN" dirty="0"/>
              <a:t>Hessian</a:t>
            </a:r>
            <a:r>
              <a:rPr lang="zh-CN" altLang="en-US" dirty="0"/>
              <a:t>矩阵负定），函数有极大值；如果二阶导数等于</a:t>
            </a:r>
            <a:r>
              <a:rPr lang="en-US" altLang="zh-CN" dirty="0"/>
              <a:t>0</a:t>
            </a:r>
            <a:r>
              <a:rPr lang="zh-CN" altLang="en-US" dirty="0"/>
              <a:t>，情况不定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ssia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151907" y="3186069"/>
            <a:ext cx="7412369" cy="461665"/>
            <a:chOff x="1151907" y="3186069"/>
            <a:chExt cx="7412369" cy="46166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1151907" y="3186069"/>
              <a:ext cx="386997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>
              <a:lvl1pPr indent="2127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21272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例：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求三元函数的极值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：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11268" name="Picture 4" descr="https://bkimg.cdn.bcebos.com/pic/cf1b9d16fdfaaf5175794b89875494eef01f7a6a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0076" y="3285321"/>
              <a:ext cx="3824200" cy="2953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1219645" y="3908245"/>
            <a:ext cx="9890144" cy="2226038"/>
            <a:chOff x="1219645" y="3908245"/>
            <a:chExt cx="9890144" cy="2226038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19645" y="3908245"/>
              <a:ext cx="8690199" cy="2008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114264" numCol="1" anchor="ctr" anchorCtr="0" compatLnSpc="1">
              <a:spAutoFit/>
            </a:bodyPr>
            <a:lstStyle>
              <a:lvl1pPr indent="3175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175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解：因为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                                          </a:t>
              </a:r>
              <a:r>
                <a:rPr lang="zh-CN" altLang="en-US" sz="2400" dirty="0">
                  <a:solidFill>
                    <a:srgbClr val="333333"/>
                  </a:solidFill>
                  <a:cs typeface="Arial" panose="020B0604020202020204" pitchFamily="34" charset="0"/>
                </a:rPr>
                <a:t>，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故该三元函数的驻点是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cs typeface="Arial" panose="020B0604020202020204" pitchFamily="34" charset="0"/>
              </a:endParaRPr>
            </a:p>
            <a:p>
              <a:pPr marL="0" marR="0" lvl="0" indent="3175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3175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又因为</a:t>
              </a:r>
              <a:r>
                <a:rPr kumimoji="0" lang="en-US" altLang="zh-CN" sz="2400" b="0" i="0" u="none" strike="noStrike" cap="none" normalizeH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                                                       </a:t>
              </a:r>
              <a:r>
                <a:rPr kumimoji="0" lang="zh-CN" altLang="en-US" sz="2400" b="0" i="0" u="none" strike="noStrike" cap="none" normalizeH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，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故有：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cs typeface="Arial" panose="020B0604020202020204" pitchFamily="34" charset="0"/>
              </a:endParaRPr>
            </a:p>
            <a:p>
              <a:pPr marL="0" marR="0" lvl="0" indent="3175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  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3175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因为A是正定矩阵，故</a:t>
              </a:r>
              <a:r>
                <a:rPr kumimoji="0" lang="en-US" altLang="zh-CN" sz="2400" b="0" i="0" u="none" strike="noStrike" cap="none" normalizeH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               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333333"/>
                  </a:solidFill>
                  <a:effectLst/>
                  <a:cs typeface="Arial" panose="020B0604020202020204" pitchFamily="34" charset="0"/>
                </a:rPr>
                <a:t>是极小值点，且极小值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cs typeface="Arial" panose="020B0604020202020204" pitchFamily="34" charset="0"/>
              </a:endParaRPr>
            </a:p>
          </p:txBody>
        </p:sp>
        <p:pic>
          <p:nvPicPr>
            <p:cNvPr id="11270" name="Picture 6" descr="https://bkimg.cdn.bcebos.com/pic/c995d143ad4bd11391ab820551afa40f4bfb05a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6892" y="3917833"/>
              <a:ext cx="3304774" cy="5007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1" name="Picture 7" descr="https://bkimg.cdn.bcebos.com/pic/8b13632762d0f703b3e2a0eb03fa513d2697c5b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52878" y="4030336"/>
              <a:ext cx="1056911" cy="2757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2" name="Picture 8" descr="https://bkimg.cdn.bcebos.com/pic/f9198618367adab4485d2f7480d4b31c8701e47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4336" y="4709963"/>
              <a:ext cx="4486837" cy="460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3" name="Picture 9" descr="https://bkimg.cdn.bcebos.com/pic/f703738da97739124897b256f3198618367ae25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6349" y="4473342"/>
              <a:ext cx="1706949" cy="933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4" name="Picture 10" descr="https://bkimg.cdn.bcebos.com/pic/8b13632762d0f703b3e2a0eb03fa513d2697c5b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9279" y="5507921"/>
              <a:ext cx="1133360" cy="2956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5" name="Picture 11" descr="https://bkimg.cdn.bcebos.com/pic/42166d224f4a20a46bc80bf09b529822720ed0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7551" y="5821085"/>
              <a:ext cx="2244586" cy="313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2208213" y="908050"/>
            <a:ext cx="15113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/>
              <a:t>缺点</a:t>
            </a:r>
            <a:r>
              <a:rPr lang="en-US" altLang="zh-CN" sz="3600"/>
              <a:t>:</a:t>
            </a:r>
            <a:endParaRPr lang="en-US" altLang="zh-CN" sz="3600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1200" y="1781176"/>
            <a:ext cx="8229600" cy="4456113"/>
          </a:xfrm>
        </p:spPr>
        <p:txBody>
          <a:bodyPr/>
          <a:lstStyle/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可能会出现在某步迭代时，目标函数值上升</a:t>
            </a:r>
            <a:r>
              <a:rPr lang="en-US" altLang="zh-CN" b="1"/>
              <a:t>.</a:t>
            </a:r>
            <a:endParaRPr lang="en-US" altLang="zh-CN" b="1"/>
          </a:p>
          <a:p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当初始点远离极小点时，牛顿法产生的点列可能不收敛，或者收敛到鞍点，或者</a:t>
            </a:r>
            <a:r>
              <a:rPr lang="en-US" altLang="zh-CN" b="1"/>
              <a:t>Hesse</a:t>
            </a:r>
            <a:r>
              <a:rPr lang="zh-CN" altLang="en-US" b="1"/>
              <a:t>矩阵不可逆，无法计算</a:t>
            </a:r>
            <a:r>
              <a:rPr lang="en-US" altLang="zh-CN" b="1"/>
              <a:t>.</a:t>
            </a:r>
            <a:endParaRPr lang="en-US" altLang="zh-CN" b="1"/>
          </a:p>
          <a:p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需要计算</a:t>
            </a:r>
            <a:r>
              <a:rPr lang="en-US" altLang="zh-CN" b="1"/>
              <a:t>Hesse</a:t>
            </a:r>
            <a:r>
              <a:rPr lang="zh-CN" altLang="en-US" b="1"/>
              <a:t>矩阵的逆矩阵，计算量大</a:t>
            </a:r>
            <a:r>
              <a:rPr lang="en-US" altLang="zh-CN" b="1"/>
              <a:t>.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135189" y="1125539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步骤</a:t>
            </a:r>
            <a:r>
              <a:rPr lang="en-US" altLang="zh-CN" sz="3200"/>
              <a:t>:</a:t>
            </a:r>
            <a:endParaRPr lang="en-US" altLang="zh-CN" sz="320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19276" y="1628775"/>
          <a:ext cx="72294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1" imgW="2755900" imgH="228600" progId="Equation.3">
                  <p:embed/>
                </p:oleObj>
              </mc:Choice>
              <mc:Fallback>
                <p:oleObj name="公式" r:id="rId1" imgW="2755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6" y="1628775"/>
                        <a:ext cx="72294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774826" y="2205039"/>
          <a:ext cx="4968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3" imgW="1866900" imgH="228600" progId="Equation.3">
                  <p:embed/>
                </p:oleObj>
              </mc:Choice>
              <mc:Fallback>
                <p:oleObj name="公式" r:id="rId3" imgW="1866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2205039"/>
                        <a:ext cx="4968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16100" y="2924176"/>
          <a:ext cx="64404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5" imgW="2692400" imgH="533400" progId="Equation.3">
                  <p:embed/>
                </p:oleObj>
              </mc:Choice>
              <mc:Fallback>
                <p:oleObj name="公式" r:id="rId5" imgW="26924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924176"/>
                        <a:ext cx="644048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863975" y="260350"/>
            <a:ext cx="3240088" cy="6477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阻尼牛顿法</a:t>
            </a:r>
            <a:endParaRPr lang="zh-CN" altLang="en-US" sz="3200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847851" y="4076700"/>
          <a:ext cx="64817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7" imgW="2641600" imgH="787400" progId="Equation.3">
                  <p:embed/>
                </p:oleObj>
              </mc:Choice>
              <mc:Fallback>
                <p:oleObj name="公式" r:id="rId7" imgW="26416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076700"/>
                        <a:ext cx="64817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063750" y="6092825"/>
          <a:ext cx="3240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9" imgW="1231265" imgH="203200" progId="Equation.3">
                  <p:embed/>
                </p:oleObj>
              </mc:Choice>
              <mc:Fallback>
                <p:oleObj name="公式" r:id="rId9" imgW="1231265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6092825"/>
                        <a:ext cx="32400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063751" y="333376"/>
            <a:ext cx="504031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用阻尼牛顿法求解下列问题</a:t>
            </a:r>
            <a:r>
              <a:rPr lang="en-US" altLang="zh-CN" sz="2800"/>
              <a:t>:</a:t>
            </a:r>
            <a:endParaRPr lang="en-US" altLang="zh-CN" sz="280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063750" y="1052513"/>
          <a:ext cx="4679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公式" r:id="rId1" imgW="1917700" imgH="228600" progId="Equation.3">
                  <p:embed/>
                </p:oleObj>
              </mc:Choice>
              <mc:Fallback>
                <p:oleObj name="公式" r:id="rId1" imgW="1917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052513"/>
                        <a:ext cx="46799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351089" y="1628776"/>
          <a:ext cx="5329237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公式" r:id="rId3" imgW="2489200" imgH="2463800" progId="Equation.3">
                  <p:embed/>
                </p:oleObj>
              </mc:Choice>
              <mc:Fallback>
                <p:oleObj name="公式" r:id="rId3" imgW="2489200" imgH="246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628776"/>
                        <a:ext cx="5329237" cy="527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2135189" y="333376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步骤</a:t>
            </a:r>
            <a:r>
              <a:rPr lang="en-US" altLang="zh-CN" sz="3200"/>
              <a:t>:</a:t>
            </a:r>
            <a:endParaRPr lang="en-US" altLang="zh-CN" sz="320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819276" y="765175"/>
          <a:ext cx="72294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1" imgW="2755900" imgH="228600" progId="Equation.3">
                  <p:embed/>
                </p:oleObj>
              </mc:Choice>
              <mc:Fallback>
                <p:oleObj name="公式" r:id="rId1" imgW="2755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6" y="765175"/>
                        <a:ext cx="72294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822451" y="1196975"/>
          <a:ext cx="84502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3175000" imgH="508000" progId="Equation.DSMT4">
                  <p:embed/>
                </p:oleObj>
              </mc:Choice>
              <mc:Fallback>
                <p:oleObj name="Equation" r:id="rId3" imgW="3175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1" y="1196975"/>
                        <a:ext cx="8450263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792289" y="2492376"/>
          <a:ext cx="78327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3124200" imgH="723900" progId="Equation.DSMT4">
                  <p:embed/>
                </p:oleObj>
              </mc:Choice>
              <mc:Fallback>
                <p:oleObj name="Equation" r:id="rId5" imgW="31242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9" y="2492376"/>
                        <a:ext cx="783272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919288" y="4235450"/>
          <a:ext cx="64817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7" imgW="2641600" imgH="787400" progId="Equation.3">
                  <p:embed/>
                </p:oleObj>
              </mc:Choice>
              <mc:Fallback>
                <p:oleObj name="公式" r:id="rId7" imgW="26416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235450"/>
                        <a:ext cx="6481762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063750" y="6134100"/>
          <a:ext cx="3240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公式" r:id="rId9" imgW="1231265" imgH="203200" progId="Equation.3">
                  <p:embed/>
                </p:oleObj>
              </mc:Choice>
              <mc:Fallback>
                <p:oleObj name="公式" r:id="rId9" imgW="1231265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6134100"/>
                        <a:ext cx="32400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4008439" y="115888"/>
            <a:ext cx="3240087" cy="5762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修正牛顿法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6"/>
            <a:ext cx="10515600" cy="5682343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迭代算法的概念回顾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般迭代算法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073167" y="1994337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集合</a:t>
            </a:r>
            <a:r>
              <a:rPr lang="en-US" altLang="zh-CN" sz="2400" b="1" dirty="0"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</a:rPr>
              <a:t>上的迭代算法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996967" y="2527737"/>
            <a:ext cx="2120900" cy="457200"/>
            <a:chOff x="2438400" y="2286000"/>
            <a:chExt cx="2120900" cy="457200"/>
          </a:xfrm>
        </p:grpSpPr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2438400" y="2286000"/>
              <a:ext cx="2057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初始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4267200" y="2362200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" name="" r:id="rId1" imgW="292100" imgH="304800" progId="">
                    <p:embed/>
                  </p:oleObj>
                </mc:Choice>
                <mc:Fallback>
                  <p:oleObj name="" r:id="rId1" imgW="292100" imgH="304800" progId="">
                    <p:embed/>
                    <p:pic>
                      <p:nvPicPr>
                        <p:cNvPr id="0" name="图片 6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2362200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996967" y="2984937"/>
            <a:ext cx="6934200" cy="457200"/>
            <a:chOff x="2438400" y="2743200"/>
            <a:chExt cx="6934200" cy="457200"/>
          </a:xfrm>
        </p:grpSpPr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2438400" y="2743200"/>
              <a:ext cx="5867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按照某种规则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产生下一个迭代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7924800" y="2819400"/>
            <a:ext cx="1447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" name="公式" r:id="rId3" imgW="1447165" imgH="355600" progId="Equation.3">
                    <p:embed/>
                  </p:oleObj>
                </mc:Choice>
                <mc:Fallback>
                  <p:oleObj name="公式" r:id="rId3" imgW="1447165" imgH="355600" progId="Equation.3">
                    <p:embed/>
                    <p:pic>
                      <p:nvPicPr>
                        <p:cNvPr id="0" name="图片 6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2819400"/>
                          <a:ext cx="14478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073167" y="3594537"/>
            <a:ext cx="7772400" cy="487362"/>
            <a:chOff x="2514600" y="3352800"/>
            <a:chExt cx="7772400" cy="487362"/>
          </a:xfrm>
        </p:grpSpPr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7162800" y="34290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" name="" r:id="rId5" imgW="279400" imgH="304800" progId="">
                    <p:embed/>
                  </p:oleObj>
                </mc:Choice>
                <mc:Fallback>
                  <p:oleObj name="" r:id="rId5" imgW="279400" imgH="304800" progId="">
                    <p:embed/>
                    <p:pic>
                      <p:nvPicPr>
                        <p:cNvPr id="0" name="图片 6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34290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/>
            <p:cNvGrpSpPr/>
            <p:nvPr/>
          </p:nvGrpSpPr>
          <p:grpSpPr>
            <a:xfrm>
              <a:off x="2514600" y="3352800"/>
              <a:ext cx="7772400" cy="487362"/>
              <a:chOff x="2514600" y="3352800"/>
              <a:chExt cx="7772400" cy="487362"/>
            </a:xfrm>
          </p:grpSpPr>
          <p:sp>
            <p:nvSpPr>
              <p:cNvPr id="4107" name="Text Box 11"/>
              <p:cNvSpPr txBox="1">
                <a:spLocks noChangeArrowheads="1"/>
              </p:cNvSpPr>
              <p:nvPr/>
            </p:nvSpPr>
            <p:spPr bwMode="auto">
              <a:xfrm>
                <a:off x="2514600" y="3352800"/>
                <a:ext cx="2667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dirty="0" err="1">
                    <a:latin typeface="Times New Roman" panose="02020603050405020304" pitchFamily="18" charset="0"/>
                  </a:rPr>
                  <a:t>i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）如果点列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108" name="Object 12"/>
              <p:cNvGraphicFramePr>
                <a:graphicFrameLocks noChangeAspect="1"/>
              </p:cNvGraphicFramePr>
              <p:nvPr/>
            </p:nvGraphicFramePr>
            <p:xfrm>
              <a:off x="4648200" y="3352801"/>
              <a:ext cx="60960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5" name="" r:id="rId7" imgW="546100" imgH="355600" progId="">
                      <p:embed/>
                    </p:oleObj>
                  </mc:Choice>
                  <mc:Fallback>
                    <p:oleObj name="" r:id="rId7" imgW="546100" imgH="355600" progId="">
                      <p:embed/>
                      <p:pic>
                        <p:nvPicPr>
                          <p:cNvPr id="0" name="图片 68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200" y="3352801"/>
                            <a:ext cx="609600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5156200" y="3382962"/>
                <a:ext cx="2286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收敛于最优解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11" name="Text Box 15"/>
              <p:cNvSpPr txBox="1">
                <a:spLocks noChangeArrowheads="1"/>
              </p:cNvSpPr>
              <p:nvPr/>
            </p:nvSpPr>
            <p:spPr bwMode="auto">
              <a:xfrm>
                <a:off x="7467600" y="3352800"/>
                <a:ext cx="2819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，则称算法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收敛。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2073167" y="4127937"/>
            <a:ext cx="8001000" cy="1143000"/>
            <a:chOff x="2514600" y="3886200"/>
            <a:chExt cx="8001000" cy="1143000"/>
          </a:xfrm>
        </p:grpSpPr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2514600" y="39624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ii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如果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13" name="Object 17"/>
            <p:cNvGraphicFramePr>
              <a:graphicFrameLocks noChangeAspect="1"/>
            </p:cNvGraphicFramePr>
            <p:nvPr/>
          </p:nvGraphicFramePr>
          <p:xfrm>
            <a:off x="4114800" y="3962400"/>
            <a:ext cx="373380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" name="" r:id="rId9" imgW="3590925" imgH="355600" progId="">
                    <p:embed/>
                  </p:oleObj>
                </mc:Choice>
                <mc:Fallback>
                  <p:oleObj name="" r:id="rId9" imgW="3590925" imgH="355600" progId="">
                    <p:embed/>
                    <p:pic>
                      <p:nvPicPr>
                        <p:cNvPr id="0" name="图片 6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962400"/>
                          <a:ext cx="373380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8001000" y="3886200"/>
              <a:ext cx="2514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，则称算法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3276600" y="4572000"/>
              <a:ext cx="457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下降迭代算法。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5334000" y="5030513"/>
            <a:ext cx="4953000" cy="12954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013450" y="5411513"/>
            <a:ext cx="463550" cy="685799"/>
            <a:chOff x="3270250" y="5486400"/>
            <a:chExt cx="463550" cy="685799"/>
          </a:xfrm>
        </p:grpSpPr>
        <p:sp>
          <p:nvSpPr>
            <p:cNvPr id="4117" name="Text Box 21"/>
            <p:cNvSpPr txBox="1">
              <a:spLocks noChangeArrowheads="1"/>
            </p:cNvSpPr>
            <p:nvPr/>
          </p:nvSpPr>
          <p:spPr bwMode="auto">
            <a:xfrm>
              <a:off x="3276600" y="5486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18" name="Object 22"/>
            <p:cNvGraphicFramePr>
              <a:graphicFrameLocks noChangeAspect="1"/>
            </p:cNvGraphicFramePr>
            <p:nvPr/>
          </p:nvGraphicFramePr>
          <p:xfrm>
            <a:off x="3270250" y="5867399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7" name="" r:id="rId11" imgW="292100" imgH="304800" progId="">
                    <p:embed/>
                  </p:oleObj>
                </mc:Choice>
                <mc:Fallback>
                  <p:oleObj name="" r:id="rId11" imgW="292100" imgH="304800" progId="">
                    <p:embed/>
                    <p:pic>
                      <p:nvPicPr>
                        <p:cNvPr id="0" name="图片 6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250" y="5867399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248400" y="5106713"/>
            <a:ext cx="1295400" cy="609600"/>
            <a:chOff x="3505200" y="5181600"/>
            <a:chExt cx="1295400" cy="609600"/>
          </a:xfrm>
        </p:grpSpPr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3505200" y="5562600"/>
              <a:ext cx="762000" cy="2286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4267200" y="5257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1" name="Object 25"/>
            <p:cNvGraphicFramePr>
              <a:graphicFrameLocks noChangeAspect="1"/>
            </p:cNvGraphicFramePr>
            <p:nvPr/>
          </p:nvGraphicFramePr>
          <p:xfrm>
            <a:off x="4114800" y="51816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8" name="" r:id="rId13" imgW="279400" imgH="304800" progId="">
                    <p:embed/>
                  </p:oleObj>
                </mc:Choice>
                <mc:Fallback>
                  <p:oleObj name="" r:id="rId13" imgW="279400" imgH="304800" progId="">
                    <p:embed/>
                    <p:pic>
                      <p:nvPicPr>
                        <p:cNvPr id="0" name="图片 6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1816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7162800" y="5182913"/>
            <a:ext cx="1752600" cy="838200"/>
            <a:chOff x="4419600" y="5257800"/>
            <a:chExt cx="1752600" cy="838200"/>
          </a:xfrm>
        </p:grpSpPr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>
              <a:off x="4419600" y="5562600"/>
              <a:ext cx="1371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5791200" y="5257800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4" name="Object 28"/>
            <p:cNvGraphicFramePr>
              <a:graphicFrameLocks noChangeAspect="1"/>
            </p:cNvGraphicFramePr>
            <p:nvPr/>
          </p:nvGraphicFramePr>
          <p:xfrm>
            <a:off x="5867400" y="5524500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9" name="" r:id="rId15" imgW="292100" imgH="304800" progId="">
                    <p:embed/>
                  </p:oleObj>
                </mc:Choice>
                <mc:Fallback>
                  <p:oleObj name="" r:id="rId15" imgW="292100" imgH="304800" progId="">
                    <p:embed/>
                    <p:pic>
                      <p:nvPicPr>
                        <p:cNvPr id="0" name="图片 6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524500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 flipH="1">
              <a:off x="4876800" y="5638800"/>
              <a:ext cx="914400" cy="4572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graphicFrame>
        <p:nvGraphicFramePr>
          <p:cNvPr id="30" name="Object 52"/>
          <p:cNvGraphicFramePr>
            <a:graphicFrameLocks noChangeAspect="1"/>
          </p:cNvGraphicFramePr>
          <p:nvPr/>
        </p:nvGraphicFramePr>
        <p:xfrm>
          <a:off x="4876800" y="842352"/>
          <a:ext cx="6791419" cy="63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" name="公式" r:id="rId17" imgW="123748800" imgH="13106400" progId="Equation.3">
                  <p:embed/>
                </p:oleObj>
              </mc:Choice>
              <mc:Fallback>
                <p:oleObj name="公式" r:id="rId17" imgW="123748800" imgH="13106400" progId="Equation.3">
                  <p:embed/>
                  <p:pic>
                    <p:nvPicPr>
                      <p:cNvPr id="0" name="图片 6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842352"/>
                        <a:ext cx="6791419" cy="63395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 build="p"/>
      <p:bldP spid="41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825500"/>
            <a:ext cx="8128000" cy="520700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下降迭代算法步骤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362200" y="1295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）给出初始点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800600" y="13716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6" name="" r:id="rId1" imgW="292100" imgH="304800" progId="">
                  <p:embed/>
                </p:oleObj>
              </mc:Choice>
              <mc:Fallback>
                <p:oleObj name="" r:id="rId1" imgW="292100" imgH="304800" progId="">
                  <p:embed/>
                  <p:pic>
                    <p:nvPicPr>
                      <p:cNvPr id="0" name="图片 8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181600" y="1295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，令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943600" y="14097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" name="" r:id="rId3" imgW="596900" imgH="254000" progId="">
                  <p:embed/>
                </p:oleObj>
              </mc:Choice>
              <mc:Fallback>
                <p:oleObj name="" r:id="rId3" imgW="596900" imgH="254000" progId="">
                  <p:embed/>
                  <p:pic>
                    <p:nvPicPr>
                      <p:cNvPr id="0" name="图片 8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097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781800" y="1295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362200" y="18288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）按照某种规则确定下降搜索方向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543800" y="1828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" name="" r:id="rId5" imgW="304800" imgH="304800" progId="">
                  <p:embed/>
                </p:oleObj>
              </mc:Choice>
              <mc:Fallback>
                <p:oleObj name="" r:id="rId5" imgW="304800" imgH="304800" progId="">
                  <p:embed/>
                  <p:pic>
                    <p:nvPicPr>
                      <p:cNvPr id="0" name="图片 8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828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848600" y="1828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362200" y="2362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）按照某种规则确定搜索步长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934201" y="2362200"/>
          <a:ext cx="3413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" name="" r:id="rId7" imgW="279400" imgH="342900" progId="">
                  <p:embed/>
                </p:oleObj>
              </mc:Choice>
              <mc:Fallback>
                <p:oleObj name="" r:id="rId7" imgW="279400" imgH="342900" progId="">
                  <p:embed/>
                  <p:pic>
                    <p:nvPicPr>
                      <p:cNvPr id="0" name="图片 8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2362200"/>
                        <a:ext cx="3413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7239000" y="2362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，使得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276600" y="2971800"/>
          <a:ext cx="247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" name="" r:id="rId9" imgW="2477770" imgH="368300" progId="">
                  <p:embed/>
                </p:oleObj>
              </mc:Choice>
              <mc:Fallback>
                <p:oleObj name="" r:id="rId9" imgW="2477770" imgH="368300" progId="">
                  <p:embed/>
                  <p:pic>
                    <p:nvPicPr>
                      <p:cNvPr id="0" name="图片 8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247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791200" y="2895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362200" y="3429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</a:rPr>
              <a:t>）令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657600" y="350520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" name="" r:id="rId11" imgW="1829435" imgH="368300" progId="">
                  <p:embed/>
                </p:oleObj>
              </mc:Choice>
              <mc:Fallback>
                <p:oleObj name="" r:id="rId11" imgW="1829435" imgH="368300" progId="">
                  <p:embed/>
                  <p:pic>
                    <p:nvPicPr>
                      <p:cNvPr id="0" name="图片 8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410200" y="3429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715000" y="3505200"/>
          <a:ext cx="1219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" name="" r:id="rId13" imgW="1053465" imgH="254000" progId="">
                  <p:embed/>
                </p:oleObj>
              </mc:Choice>
              <mc:Fallback>
                <p:oleObj name="" r:id="rId13" imgW="1053465" imgH="254000" progId="">
                  <p:embed/>
                  <p:pic>
                    <p:nvPicPr>
                      <p:cNvPr id="0" name="图片 8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19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6934200" y="3352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362200" y="4038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latin typeface="Times New Roman" panose="02020603050405020304" pitchFamily="18" charset="0"/>
              </a:rPr>
              <a:t>）判断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3886200" y="4038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" name="" r:id="rId15" imgW="304800" imgH="304800" progId="">
                  <p:embed/>
                </p:oleObj>
              </mc:Choice>
              <mc:Fallback>
                <p:oleObj name="" r:id="rId15" imgW="304800" imgH="304800" progId="">
                  <p:embed/>
                  <p:pic>
                    <p:nvPicPr>
                      <p:cNvPr id="0" name="图片 8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4343400" y="40386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是否满足停止条件。是则停止，否则转第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步。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590800" y="4659312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搜索步长确定方法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4387850" y="5268262"/>
          <a:ext cx="364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" name="" r:id="rId17" imgW="3644900" imgH="457200" progId="">
                  <p:embed/>
                </p:oleObj>
              </mc:Choice>
              <mc:Fallback>
                <p:oleObj name="" r:id="rId17" imgW="3644900" imgH="457200" progId="">
                  <p:embed/>
                  <p:pic>
                    <p:nvPicPr>
                      <p:cNvPr id="0" name="图片 8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268262"/>
                        <a:ext cx="364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667000" y="56838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称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6096000" y="5760025"/>
          <a:ext cx="247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" name="" r:id="rId19" imgW="2477770" imgH="368300" progId="">
                  <p:embed/>
                </p:oleObj>
              </mc:Choice>
              <mc:Fallback>
                <p:oleObj name="" r:id="rId19" imgW="2477770" imgH="368300" progId="">
                  <p:embed/>
                  <p:pic>
                    <p:nvPicPr>
                      <p:cNvPr id="0" name="图片 8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60025"/>
                        <a:ext cx="247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8686800" y="56838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。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3124200" y="5760025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" name="" r:id="rId21" imgW="279400" imgH="342900" progId="">
                  <p:embed/>
                </p:oleObj>
              </mc:Choice>
              <mc:Fallback>
                <p:oleObj name="" r:id="rId21" imgW="279400" imgH="342900" progId="">
                  <p:embed/>
                  <p:pic>
                    <p:nvPicPr>
                      <p:cNvPr id="0" name="图片 8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60025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3352800" y="568382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为最优步长，且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6324600" y="6139543"/>
            <a:ext cx="4875282" cy="534326"/>
            <a:chOff x="6324600" y="6139543"/>
            <a:chExt cx="4875282" cy="534326"/>
          </a:xfrm>
        </p:grpSpPr>
        <p:sp>
          <p:nvSpPr>
            <p:cNvPr id="4" name="文本框 3"/>
            <p:cNvSpPr txBox="1"/>
            <p:nvPr/>
          </p:nvSpPr>
          <p:spPr>
            <a:xfrm>
              <a:off x="6629400" y="6304537"/>
              <a:ext cx="45704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当前的梯度方向和前次下降方向互相垂直。</a:t>
              </a:r>
              <a:endParaRPr lang="zh-CN" altLang="en-US" dirty="0"/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6324600" y="6139543"/>
              <a:ext cx="266700" cy="2411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7" grpId="0" autoUpdateAnimBg="0"/>
      <p:bldP spid="5128" grpId="0" autoUpdateAnimBg="0"/>
      <p:bldP spid="5130" grpId="0" autoUpdateAnimBg="0"/>
      <p:bldP spid="5131" grpId="0" autoUpdateAnimBg="0"/>
      <p:bldP spid="5133" grpId="0" autoUpdateAnimBg="0"/>
      <p:bldP spid="5135" grpId="0" autoUpdateAnimBg="0"/>
      <p:bldP spid="5136" grpId="0" autoUpdateAnimBg="0"/>
      <p:bldP spid="5138" grpId="0" autoUpdateAnimBg="0"/>
      <p:bldP spid="5140" grpId="0" autoUpdateAnimBg="0"/>
      <p:bldP spid="5141" grpId="0" autoUpdateAnimBg="0"/>
      <p:bldP spid="5143" grpId="0" autoUpdateAnimBg="0"/>
      <p:bldP spid="5144" grpId="0" autoUpdateAnimBg="0"/>
      <p:bldP spid="5146" grpId="0" autoUpdateAnimBg="0"/>
      <p:bldP spid="5148" grpId="0" autoUpdateAnimBg="0"/>
      <p:bldP spid="515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09800" y="990600"/>
            <a:ext cx="179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迭代公式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114800" y="10668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" r:id="rId1" imgW="1993265" imgH="406400" progId="">
                  <p:embed/>
                </p:oleObj>
              </mc:Choice>
              <mc:Fallback>
                <p:oleObj name="" r:id="rId1" imgW="1993265" imgH="406400" progId="">
                  <p:embed/>
                  <p:pic>
                    <p:nvPicPr>
                      <p:cNvPr id="0" name="图片 1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668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71700" y="1654175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如何选择下降最快的方向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54301" y="2427936"/>
          <a:ext cx="960499" cy="41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公式" r:id="rId3" imgW="11277600" imgH="4876800" progId="Equation.3">
                  <p:embed/>
                </p:oleObj>
              </mc:Choice>
              <mc:Fallback>
                <p:oleObj name="公式" r:id="rId3" imgW="11277600" imgH="4876800" progId="Equation.3">
                  <p:embed/>
                  <p:pic>
                    <p:nvPicPr>
                      <p:cNvPr id="0" name="图片 1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01" y="2427936"/>
                        <a:ext cx="960499" cy="41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109119" y="3273787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" r:id="rId5" imgW="1092200" imgH="393700" progId="">
                  <p:embed/>
                </p:oleObj>
              </mc:Choice>
              <mc:Fallback>
                <p:oleObj name="" r:id="rId5" imgW="1092200" imgH="393700" progId="">
                  <p:embed/>
                  <p:pic>
                    <p:nvPicPr>
                      <p:cNvPr id="0" name="图片 1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19" y="3273787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171700" y="4066917"/>
          <a:ext cx="3586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" r:id="rId7" imgW="2702560" imgH="317500" progId="">
                  <p:embed/>
                </p:oleObj>
              </mc:Choice>
              <mc:Fallback>
                <p:oleObj name="" r:id="rId7" imgW="2702560" imgH="317500" progId="">
                  <p:embed/>
                  <p:pic>
                    <p:nvPicPr>
                      <p:cNvPr id="0" name="图片 1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066917"/>
                        <a:ext cx="3586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法</a:t>
            </a:r>
            <a:endParaRPr lang="zh-CN" altLang="en-US" dirty="0"/>
          </a:p>
        </p:txBody>
      </p:sp>
      <p:pic>
        <p:nvPicPr>
          <p:cNvPr id="1280" name="Picture 256" descr="https://images2015.cnblogs.com/blog/1042406/201610/1042406-20161017221342935-1872962415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237" y="2087647"/>
            <a:ext cx="5624014" cy="278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 flipH="1">
                <a:off x="2171699" y="4872746"/>
                <a:ext cx="34690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0" dirty="0"/>
                  <a:t>x</a:t>
                </a:r>
                <a14:m>
                  <m:oMath xmlns:m="http://schemas.openxmlformats.org/officeDocument/2006/math">
                    <m:r>
                      <a:rPr lang="en-US" altLang="zh-CN" sz="2000" b="0" i="1" baseline="3000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baseline="2600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baseline="30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171699" y="4872746"/>
                <a:ext cx="3469079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63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9" grpId="0" autoUpdateAnimBg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155</Words>
  <Application>WPS 演示</Application>
  <PresentationFormat>宽屏</PresentationFormat>
  <Paragraphs>413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8</vt:i4>
      </vt:variant>
      <vt:variant>
        <vt:lpstr>幻灯片标题</vt:lpstr>
      </vt:variant>
      <vt:variant>
        <vt:i4>53</vt:i4>
      </vt:variant>
    </vt:vector>
  </HeadingPairs>
  <TitlesOfParts>
    <vt:vector size="141" baseType="lpstr">
      <vt:lpstr>Arial</vt:lpstr>
      <vt:lpstr>宋体</vt:lpstr>
      <vt:lpstr>Wingdings</vt:lpstr>
      <vt:lpstr>Times New Roman</vt:lpstr>
      <vt:lpstr>Calibri</vt:lpstr>
      <vt:lpstr>等线</vt:lpstr>
      <vt:lpstr>等线 Light</vt:lpstr>
      <vt:lpstr>Calibri Light</vt:lpstr>
      <vt:lpstr>微软雅黑</vt:lpstr>
      <vt:lpstr>Arial Unicode MS</vt:lpstr>
      <vt:lpstr>Helvetica Neue</vt:lpstr>
      <vt:lpstr>MathJax_Math-italic</vt:lpstr>
      <vt:lpstr>MathJax_Main</vt:lpstr>
      <vt:lpstr>inherit</vt:lpstr>
      <vt:lpstr>仿宋_GB2312</vt:lpstr>
      <vt:lpstr>仿宋</vt:lpstr>
      <vt:lpstr>Verdana</vt:lpstr>
      <vt:lpstr>Segoe Print</vt:lpstr>
      <vt:lpstr>Malgun Gothic</vt:lpstr>
      <vt:lpstr>Office Them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最优化技术</vt:lpstr>
      <vt:lpstr>数学基础-梯度</vt:lpstr>
      <vt:lpstr>Hessian 矩阵 </vt:lpstr>
      <vt:lpstr> hessian矩阵</vt:lpstr>
      <vt:lpstr>Hessian矩阵</vt:lpstr>
      <vt:lpstr>梯度下降法</vt:lpstr>
      <vt:lpstr>梯度下降法</vt:lpstr>
      <vt:lpstr>梯度下降法</vt:lpstr>
      <vt:lpstr>梯度下降法</vt:lpstr>
      <vt:lpstr>梯度下降法</vt:lpstr>
      <vt:lpstr>梯度下降法-思想</vt:lpstr>
      <vt:lpstr>梯度下降法</vt:lpstr>
      <vt:lpstr>PowerPoint 演示文稿</vt:lpstr>
      <vt:lpstr>梯度下降法</vt:lpstr>
      <vt:lpstr>梯度下降法</vt:lpstr>
      <vt:lpstr>梯度下降法</vt:lpstr>
      <vt:lpstr>梯度下降法</vt:lpstr>
      <vt:lpstr>PowerPoint 演示文稿</vt:lpstr>
      <vt:lpstr>梯度下降法</vt:lpstr>
      <vt:lpstr>梯度下降法</vt:lpstr>
      <vt:lpstr>梯度下降法</vt:lpstr>
      <vt:lpstr>梯度下降法</vt:lpstr>
      <vt:lpstr>梯度下降法</vt:lpstr>
      <vt:lpstr>PowerPoint 演示文稿</vt:lpstr>
      <vt:lpstr>梯度下降法</vt:lpstr>
      <vt:lpstr>梯度下降法</vt:lpstr>
      <vt:lpstr>梯度下降法</vt:lpstr>
      <vt:lpstr>梯度下降法</vt:lpstr>
      <vt:lpstr>梯度下降法</vt:lpstr>
      <vt:lpstr>牛顿迭代法的扩展</vt:lpstr>
      <vt:lpstr>PowerPoint 演示文稿</vt:lpstr>
      <vt:lpstr>梯度下降法：</vt:lpstr>
      <vt:lpstr>梯度下降法</vt:lpstr>
      <vt:lpstr>最速下降法</vt:lpstr>
      <vt:lpstr>PowerPoint 演示文稿</vt:lpstr>
      <vt:lpstr>PowerPoint 演示文稿</vt:lpstr>
      <vt:lpstr>PowerPoint 演示文稿</vt:lpstr>
      <vt:lpstr>PowerPoint 演示文稿</vt:lpstr>
      <vt:lpstr>牛顿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美人鱼战士</cp:lastModifiedBy>
  <cp:revision>147</cp:revision>
  <dcterms:created xsi:type="dcterms:W3CDTF">2019-12-25T10:26:00Z</dcterms:created>
  <dcterms:modified xsi:type="dcterms:W3CDTF">2021-03-18T07:0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